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4"/>
          <w:szCs w:val="24"/>
        </w:rPr>
      </w:pPr>
      <w:r w:rsidRPr="00D87F1D">
        <w:rPr>
          <w:rFonts w:ascii="Times New Roman" w:hAnsi="Times New Roman"/>
          <w:color w:val="404040" w:themeColor="text1" w:themeTint="BF"/>
          <w:sz w:val="24"/>
          <w:szCs w:val="24"/>
        </w:rPr>
        <w:t xml:space="preserve">НАЦІОНАЛЬНИЙ  </w:t>
      </w:r>
      <w:proofErr w:type="gramStart"/>
      <w:r w:rsidRPr="00D87F1D">
        <w:rPr>
          <w:rFonts w:ascii="Times New Roman" w:hAnsi="Times New Roman"/>
          <w:color w:val="404040" w:themeColor="text1" w:themeTint="BF"/>
          <w:sz w:val="24"/>
          <w:szCs w:val="24"/>
        </w:rPr>
        <w:t>ТЕХН</w:t>
      </w:r>
      <w:proofErr w:type="gramEnd"/>
      <w:r w:rsidRPr="00D87F1D">
        <w:rPr>
          <w:rFonts w:ascii="Times New Roman" w:hAnsi="Times New Roman"/>
          <w:color w:val="404040" w:themeColor="text1" w:themeTint="BF"/>
          <w:sz w:val="24"/>
          <w:szCs w:val="24"/>
        </w:rPr>
        <w:t>ІЧНИЙ  УНІВЕРСИТЕТ  УКРАЇНИ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4"/>
          <w:szCs w:val="24"/>
        </w:rPr>
      </w:pPr>
      <w:r w:rsidRPr="00D87F1D">
        <w:rPr>
          <w:rFonts w:ascii="Times New Roman" w:hAnsi="Times New Roman"/>
          <w:color w:val="404040" w:themeColor="text1" w:themeTint="BF"/>
          <w:sz w:val="24"/>
          <w:szCs w:val="24"/>
        </w:rPr>
        <w:t>“КИЇВСЬКИЙ ПОЛІ</w:t>
      </w:r>
      <w:proofErr w:type="gramStart"/>
      <w:r w:rsidRPr="00D87F1D">
        <w:rPr>
          <w:rFonts w:ascii="Times New Roman" w:hAnsi="Times New Roman"/>
          <w:color w:val="404040" w:themeColor="text1" w:themeTint="BF"/>
          <w:sz w:val="24"/>
          <w:szCs w:val="24"/>
        </w:rPr>
        <w:t>ТЕХН</w:t>
      </w:r>
      <w:proofErr w:type="gramEnd"/>
      <w:r w:rsidRPr="00D87F1D">
        <w:rPr>
          <w:rFonts w:ascii="Times New Roman" w:hAnsi="Times New Roman"/>
          <w:color w:val="404040" w:themeColor="text1" w:themeTint="BF"/>
          <w:sz w:val="24"/>
          <w:szCs w:val="24"/>
        </w:rPr>
        <w:t>ІЧНИЙ ІНСТИТУТ”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color w:val="404040" w:themeColor="text1" w:themeTint="BF"/>
          <w:sz w:val="96"/>
          <w:szCs w:val="96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color w:val="404040" w:themeColor="text1" w:themeTint="BF"/>
          <w:sz w:val="96"/>
          <w:szCs w:val="96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color w:val="404040" w:themeColor="text1" w:themeTint="BF"/>
          <w:sz w:val="96"/>
          <w:szCs w:val="96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40"/>
          <w:szCs w:val="44"/>
          <w:lang w:val="uk-UA"/>
        </w:rPr>
      </w:pPr>
      <w:proofErr w:type="spellStart"/>
      <w:r w:rsidRPr="00D87F1D">
        <w:rPr>
          <w:rFonts w:ascii="Times New Roman" w:hAnsi="Times New Roman"/>
          <w:color w:val="404040" w:themeColor="text1" w:themeTint="BF"/>
          <w:sz w:val="40"/>
          <w:szCs w:val="44"/>
        </w:rPr>
        <w:t>Лабораторна</w:t>
      </w:r>
      <w:proofErr w:type="spellEnd"/>
      <w:r w:rsidRPr="00D87F1D">
        <w:rPr>
          <w:rFonts w:ascii="Times New Roman" w:hAnsi="Times New Roman"/>
          <w:color w:val="404040" w:themeColor="text1" w:themeTint="BF"/>
          <w:sz w:val="40"/>
          <w:szCs w:val="44"/>
        </w:rPr>
        <w:t xml:space="preserve"> робота №17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40"/>
          <w:szCs w:val="44"/>
        </w:rPr>
      </w:pPr>
      <w:r w:rsidRPr="00D87F1D">
        <w:rPr>
          <w:rFonts w:ascii="Times New Roman" w:hAnsi="Times New Roman"/>
          <w:color w:val="404040" w:themeColor="text1" w:themeTint="BF"/>
          <w:sz w:val="40"/>
          <w:szCs w:val="44"/>
        </w:rPr>
        <w:t>з курсу: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44"/>
          <w:szCs w:val="20"/>
        </w:rPr>
      </w:pPr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>”</w:t>
      </w:r>
      <w:proofErr w:type="spellStart"/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>Гібридні</w:t>
      </w:r>
      <w:proofErr w:type="spellEnd"/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 xml:space="preserve"> </w:t>
      </w:r>
      <w:proofErr w:type="spellStart"/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>комп’ютерні</w:t>
      </w:r>
      <w:proofErr w:type="spellEnd"/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 xml:space="preserve"> </w:t>
      </w:r>
      <w:proofErr w:type="spellStart"/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>системи</w:t>
      </w:r>
      <w:proofErr w:type="spellEnd"/>
      <w:r w:rsidRPr="00D87F1D">
        <w:rPr>
          <w:rFonts w:ascii="Times New Roman" w:hAnsi="Times New Roman"/>
          <w:color w:val="404040" w:themeColor="text1" w:themeTint="BF"/>
          <w:sz w:val="44"/>
          <w:szCs w:val="20"/>
        </w:rPr>
        <w:t>”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32"/>
          <w:szCs w:val="20"/>
        </w:rPr>
      </w:pPr>
      <w:r w:rsidRPr="00D87F1D">
        <w:rPr>
          <w:rFonts w:ascii="Times New Roman" w:hAnsi="Times New Roman"/>
          <w:color w:val="404040" w:themeColor="text1" w:themeTint="BF"/>
          <w:sz w:val="32"/>
          <w:szCs w:val="20"/>
        </w:rPr>
        <w:t>на тему: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32"/>
          <w:szCs w:val="20"/>
        </w:rPr>
      </w:pPr>
      <w:r w:rsidRPr="00D87F1D">
        <w:rPr>
          <w:rFonts w:ascii="Times New Roman" w:hAnsi="Times New Roman"/>
          <w:color w:val="404040" w:themeColor="text1" w:themeTint="BF"/>
          <w:sz w:val="32"/>
          <w:szCs w:val="20"/>
        </w:rPr>
        <w:t>«</w:t>
      </w:r>
      <w:r w:rsidRPr="00D87F1D">
        <w:rPr>
          <w:rFonts w:ascii="Times New Roman" w:hAnsi="Times New Roman"/>
          <w:color w:val="404040" w:themeColor="text1" w:themeTint="BF"/>
          <w:sz w:val="32"/>
          <w:szCs w:val="24"/>
          <w:lang w:val="uk-UA"/>
        </w:rPr>
        <w:t xml:space="preserve">Розв’язання однорідного </w:t>
      </w:r>
      <w:proofErr w:type="gramStart"/>
      <w:r w:rsidRPr="00D87F1D">
        <w:rPr>
          <w:rFonts w:ascii="Times New Roman" w:hAnsi="Times New Roman"/>
          <w:color w:val="404040" w:themeColor="text1" w:themeTint="BF"/>
          <w:sz w:val="32"/>
          <w:szCs w:val="24"/>
          <w:lang w:val="uk-UA"/>
        </w:rPr>
        <w:t>ДР</w:t>
      </w:r>
      <w:proofErr w:type="gramEnd"/>
      <w:r w:rsidRPr="00D87F1D">
        <w:rPr>
          <w:rFonts w:ascii="Times New Roman" w:hAnsi="Times New Roman"/>
          <w:color w:val="404040" w:themeColor="text1" w:themeTint="BF"/>
          <w:sz w:val="32"/>
          <w:szCs w:val="24"/>
          <w:lang w:val="uk-UA"/>
        </w:rPr>
        <w:t xml:space="preserve"> 2-го порядку</w:t>
      </w:r>
      <w:r w:rsidRPr="00D87F1D">
        <w:rPr>
          <w:rFonts w:ascii="Times New Roman" w:hAnsi="Times New Roman"/>
          <w:color w:val="404040" w:themeColor="text1" w:themeTint="BF"/>
          <w:sz w:val="32"/>
          <w:szCs w:val="20"/>
        </w:rPr>
        <w:t>»</w:t>
      </w: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b/>
          <w:color w:val="404040" w:themeColor="text1" w:themeTint="BF"/>
          <w:sz w:val="32"/>
          <w:szCs w:val="32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b/>
          <w:color w:val="404040" w:themeColor="text1" w:themeTint="BF"/>
          <w:sz w:val="32"/>
          <w:szCs w:val="32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b/>
          <w:color w:val="404040" w:themeColor="text1" w:themeTint="BF"/>
          <w:sz w:val="32"/>
          <w:szCs w:val="32"/>
        </w:rPr>
      </w:pPr>
    </w:p>
    <w:p w:rsidR="00AB72FB" w:rsidRPr="00D87F1D" w:rsidRDefault="00AB72FB" w:rsidP="00AB72FB">
      <w:pPr>
        <w:pStyle w:val="10"/>
        <w:tabs>
          <w:tab w:val="left" w:pos="0"/>
        </w:tabs>
        <w:rPr>
          <w:rFonts w:ascii="Times New Roman" w:hAnsi="Times New Roman"/>
          <w:color w:val="404040" w:themeColor="text1" w:themeTint="BF"/>
          <w:sz w:val="96"/>
          <w:szCs w:val="96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rPr>
          <w:rFonts w:ascii="Times New Roman" w:hAnsi="Times New Roman"/>
          <w:color w:val="404040" w:themeColor="text1" w:themeTint="BF"/>
          <w:sz w:val="96"/>
          <w:szCs w:val="96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color w:val="404040" w:themeColor="text1" w:themeTint="BF"/>
          <w:sz w:val="44"/>
          <w:szCs w:val="44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rPr>
          <w:rFonts w:ascii="Times New Roman" w:hAnsi="Times New Roman"/>
          <w:color w:val="404040" w:themeColor="text1" w:themeTint="BF"/>
          <w:sz w:val="44"/>
          <w:szCs w:val="44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7088"/>
        <w:rPr>
          <w:rFonts w:ascii="Times New Roman" w:hAnsi="Times New Roman"/>
          <w:color w:val="404040" w:themeColor="text1" w:themeTint="BF"/>
          <w:sz w:val="36"/>
          <w:szCs w:val="36"/>
        </w:rPr>
      </w:pPr>
      <w:proofErr w:type="spellStart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>Виконав</w:t>
      </w:r>
      <w:proofErr w:type="spellEnd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 xml:space="preserve">: </w:t>
      </w:r>
    </w:p>
    <w:p w:rsidR="00AB72FB" w:rsidRPr="00D87F1D" w:rsidRDefault="00AB72FB" w:rsidP="00AB72FB">
      <w:pPr>
        <w:pStyle w:val="10"/>
        <w:tabs>
          <w:tab w:val="left" w:pos="0"/>
        </w:tabs>
        <w:ind w:left="7088"/>
        <w:rPr>
          <w:rFonts w:ascii="Times New Roman" w:hAnsi="Times New Roman"/>
          <w:color w:val="404040" w:themeColor="text1" w:themeTint="BF"/>
          <w:sz w:val="36"/>
          <w:szCs w:val="36"/>
        </w:rPr>
      </w:pPr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>Студент ІІІ- курсу</w:t>
      </w:r>
    </w:p>
    <w:p w:rsidR="00AB72FB" w:rsidRPr="00D87F1D" w:rsidRDefault="00AB72FB" w:rsidP="00AB72FB">
      <w:pPr>
        <w:pStyle w:val="10"/>
        <w:tabs>
          <w:tab w:val="left" w:pos="0"/>
        </w:tabs>
        <w:ind w:left="7088"/>
        <w:rPr>
          <w:rFonts w:ascii="Times New Roman" w:hAnsi="Times New Roman"/>
          <w:color w:val="404040" w:themeColor="text1" w:themeTint="BF"/>
          <w:sz w:val="36"/>
          <w:szCs w:val="36"/>
        </w:rPr>
      </w:pPr>
      <w:proofErr w:type="spellStart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>групи</w:t>
      </w:r>
      <w:proofErr w:type="spellEnd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 xml:space="preserve"> ІО-83 ФІОТ</w:t>
      </w:r>
    </w:p>
    <w:p w:rsidR="00AB72FB" w:rsidRPr="00D87F1D" w:rsidRDefault="00AB72FB" w:rsidP="00AB72FB">
      <w:pPr>
        <w:pStyle w:val="10"/>
        <w:tabs>
          <w:tab w:val="left" w:pos="0"/>
        </w:tabs>
        <w:ind w:left="7088"/>
        <w:rPr>
          <w:rFonts w:ascii="Times New Roman" w:hAnsi="Times New Roman"/>
          <w:color w:val="404040" w:themeColor="text1" w:themeTint="BF"/>
          <w:sz w:val="36"/>
          <w:szCs w:val="36"/>
        </w:rPr>
      </w:pPr>
      <w:proofErr w:type="spellStart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>Сторожук</w:t>
      </w:r>
      <w:proofErr w:type="spellEnd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 xml:space="preserve"> </w:t>
      </w:r>
      <w:proofErr w:type="spellStart"/>
      <w:r w:rsidRPr="00D87F1D">
        <w:rPr>
          <w:rFonts w:ascii="Times New Roman" w:hAnsi="Times New Roman"/>
          <w:color w:val="404040" w:themeColor="text1" w:themeTint="BF"/>
          <w:sz w:val="36"/>
          <w:szCs w:val="36"/>
        </w:rPr>
        <w:t>Олександр</w:t>
      </w:r>
      <w:proofErr w:type="spellEnd"/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right"/>
        <w:rPr>
          <w:rFonts w:ascii="Times New Roman" w:hAnsi="Times New Roman"/>
          <w:color w:val="404040" w:themeColor="text1" w:themeTint="BF"/>
          <w:sz w:val="32"/>
          <w:szCs w:val="32"/>
        </w:rPr>
      </w:pPr>
      <w:r w:rsidRPr="00D87F1D">
        <w:rPr>
          <w:rFonts w:ascii="Times New Roman" w:hAnsi="Times New Roman"/>
          <w:color w:val="404040" w:themeColor="text1" w:themeTint="BF"/>
          <w:sz w:val="32"/>
          <w:szCs w:val="32"/>
        </w:rPr>
        <w:tab/>
      </w:r>
    </w:p>
    <w:p w:rsidR="00AB72FB" w:rsidRPr="00D87F1D" w:rsidRDefault="00AB72FB" w:rsidP="00AB72FB">
      <w:pPr>
        <w:pStyle w:val="10"/>
        <w:tabs>
          <w:tab w:val="left" w:pos="0"/>
        </w:tabs>
        <w:rPr>
          <w:rFonts w:ascii="Times New Roman" w:hAnsi="Times New Roman"/>
          <w:color w:val="404040" w:themeColor="text1" w:themeTint="BF"/>
          <w:sz w:val="28"/>
          <w:szCs w:val="28"/>
        </w:rPr>
      </w:pPr>
    </w:p>
    <w:p w:rsidR="00AB72FB" w:rsidRPr="00D87F1D" w:rsidRDefault="00AB72FB" w:rsidP="00AB72FB">
      <w:pPr>
        <w:pStyle w:val="10"/>
        <w:tabs>
          <w:tab w:val="left" w:pos="0"/>
        </w:tabs>
        <w:rPr>
          <w:rFonts w:ascii="Times New Roman" w:hAnsi="Times New Roman"/>
          <w:color w:val="404040" w:themeColor="text1" w:themeTint="BF"/>
          <w:sz w:val="28"/>
          <w:szCs w:val="28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uk-UA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en-US"/>
        </w:rPr>
      </w:pPr>
    </w:p>
    <w:p w:rsidR="00BD5552" w:rsidRPr="00D87F1D" w:rsidRDefault="00BD5552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en-US"/>
        </w:rPr>
      </w:pPr>
    </w:p>
    <w:p w:rsidR="00AB72FB" w:rsidRPr="00D87F1D" w:rsidRDefault="00AB72FB" w:rsidP="00AB72FB">
      <w:pPr>
        <w:pStyle w:val="10"/>
        <w:tabs>
          <w:tab w:val="left" w:pos="0"/>
        </w:tabs>
        <w:ind w:left="284"/>
        <w:jc w:val="center"/>
        <w:rPr>
          <w:rFonts w:ascii="Times New Roman" w:hAnsi="Times New Roman"/>
          <w:color w:val="404040" w:themeColor="text1" w:themeTint="BF"/>
          <w:sz w:val="28"/>
          <w:szCs w:val="28"/>
          <w:lang w:val="uk-UA"/>
        </w:rPr>
      </w:pPr>
      <w:r w:rsidRPr="00D87F1D">
        <w:rPr>
          <w:rFonts w:ascii="Times New Roman" w:hAnsi="Times New Roman"/>
          <w:color w:val="404040" w:themeColor="text1" w:themeTint="BF"/>
          <w:sz w:val="28"/>
          <w:szCs w:val="28"/>
        </w:rPr>
        <w:t>2011р.</w:t>
      </w:r>
    </w:p>
    <w:p w:rsidR="00C61E2E" w:rsidRPr="00D87F1D" w:rsidRDefault="003C7A43" w:rsidP="00C61E2E">
      <w:pPr>
        <w:rPr>
          <w:color w:val="404040" w:themeColor="text1" w:themeTint="BF"/>
        </w:rPr>
      </w:pPr>
      <w:r w:rsidRPr="00D87F1D">
        <w:rPr>
          <w:b/>
          <w:color w:val="404040" w:themeColor="text1" w:themeTint="BF"/>
        </w:rPr>
        <w:lastRenderedPageBreak/>
        <w:t>Цель работы</w:t>
      </w:r>
      <w:r w:rsidR="00C61E2E" w:rsidRPr="00D87F1D">
        <w:rPr>
          <w:color w:val="404040" w:themeColor="text1" w:themeTint="BF"/>
        </w:rPr>
        <w:t xml:space="preserve">: решить </w:t>
      </w:r>
      <w:proofErr w:type="gramStart"/>
      <w:r w:rsidR="00C61E2E" w:rsidRPr="00D87F1D">
        <w:rPr>
          <w:color w:val="404040" w:themeColor="text1" w:themeTint="BF"/>
        </w:rPr>
        <w:t>однородное</w:t>
      </w:r>
      <w:proofErr w:type="gramEnd"/>
      <w:r w:rsidR="00C61E2E" w:rsidRPr="00D87F1D">
        <w:rPr>
          <w:color w:val="404040" w:themeColor="text1" w:themeTint="BF"/>
        </w:rPr>
        <w:t xml:space="preserve"> ДУ 2-го порядка. Снять вольт-секундную характеристику и графики </w:t>
      </w:r>
      <w:r w:rsidR="00C61E2E" w:rsidRPr="00D87F1D">
        <w:rPr>
          <w:color w:val="404040" w:themeColor="text1" w:themeTint="BF"/>
          <w:position w:val="-10"/>
        </w:rPr>
        <w:object w:dxaOrig="580" w:dyaOrig="300">
          <v:shape id="_x0000_i1025" type="#_x0000_t75" style="width:29.25pt;height:15pt" o:ole="">
            <v:imagedata r:id="rId8" o:title=""/>
          </v:shape>
          <o:OLEObject Type="Embed" ProgID="Equation.2" ShapeID="_x0000_i1025" DrawAspect="Content" ObjectID="_1362946417" r:id="rId9"/>
        </w:object>
      </w:r>
      <w:r w:rsidR="00C61E2E" w:rsidRPr="00D87F1D">
        <w:rPr>
          <w:color w:val="404040" w:themeColor="text1" w:themeTint="BF"/>
        </w:rPr>
        <w:t xml:space="preserve"> и </w:t>
      </w:r>
      <w:r w:rsidR="00C61E2E" w:rsidRPr="00D87F1D">
        <w:rPr>
          <w:color w:val="404040" w:themeColor="text1" w:themeTint="BF"/>
          <w:position w:val="-10"/>
        </w:rPr>
        <w:object w:dxaOrig="600" w:dyaOrig="300">
          <v:shape id="_x0000_i1026" type="#_x0000_t75" style="width:30pt;height:15pt" o:ole="">
            <v:imagedata r:id="rId10" o:title=""/>
          </v:shape>
          <o:OLEObject Type="Embed" ProgID="Equation.2" ShapeID="_x0000_i1026" DrawAspect="Content" ObjectID="_1362946418" r:id="rId11"/>
        </w:object>
      </w:r>
      <w:r w:rsidR="00C61E2E" w:rsidRPr="00D87F1D">
        <w:rPr>
          <w:color w:val="404040" w:themeColor="text1" w:themeTint="BF"/>
        </w:rPr>
        <w:t>. Изучить метод решения дифференциальных уравнений; приобрести навыки предварительной подготовки уравнений к набору и решению (масштабирование уравнений), начальных условий и внешних возмущений, составления и упрощения первоначальной структурной схемы, получения структурного машинного описания, сопоставления масштабированных и структурных машинных уравнений, получения уравнений эквивалентности, выбора пробных значений напряжений и определения оптимальных значений масштабов, выбора масштаба времени, определения пробных и  оптимальных значений начальных напряжений и внешних возмущений; приобрести навыки оформления рабочего документа , навыки набора линейных схем моделирования.</w:t>
      </w:r>
    </w:p>
    <w:p w:rsidR="001A65E5" w:rsidRPr="00D87F1D" w:rsidRDefault="001A65E5" w:rsidP="003C7A43">
      <w:pPr>
        <w:spacing w:line="240" w:lineRule="atLeast"/>
        <w:ind w:firstLine="709"/>
        <w:jc w:val="both"/>
        <w:rPr>
          <w:color w:val="404040" w:themeColor="text1" w:themeTint="BF"/>
        </w:rPr>
      </w:pPr>
    </w:p>
    <w:p w:rsidR="001A65E5" w:rsidRPr="00D87F1D" w:rsidRDefault="00077119" w:rsidP="00AB72FB">
      <w:pPr>
        <w:spacing w:line="240" w:lineRule="atLeast"/>
        <w:ind w:firstLine="709"/>
        <w:jc w:val="center"/>
        <w:rPr>
          <w:b/>
          <w:color w:val="404040" w:themeColor="text1" w:themeTint="BF"/>
        </w:rPr>
      </w:pPr>
      <w:r w:rsidRPr="00D87F1D">
        <w:rPr>
          <w:b/>
          <w:color w:val="404040" w:themeColor="text1" w:themeTint="BF"/>
        </w:rPr>
        <w:t>Задание на работу:</w:t>
      </w:r>
      <w:bookmarkStart w:id="0" w:name="_GoBack"/>
      <w:bookmarkEnd w:id="0"/>
    </w:p>
    <w:p w:rsidR="001A65E5" w:rsidRPr="00D87F1D" w:rsidRDefault="00F95E65" w:rsidP="00AB72FB">
      <w:pPr>
        <w:spacing w:line="240" w:lineRule="atLeast"/>
        <w:ind w:firstLine="709"/>
        <w:jc w:val="center"/>
        <w:rPr>
          <w:b/>
          <w:color w:val="404040" w:themeColor="text1" w:themeTint="BF"/>
          <w:lang w:val="uk-UA"/>
        </w:rPr>
      </w:pPr>
      <w:proofErr w:type="spellStart"/>
      <w:r w:rsidRPr="00D87F1D">
        <w:rPr>
          <w:b/>
          <w:color w:val="404040" w:themeColor="text1" w:themeTint="BF"/>
          <w:lang w:val="uk-UA"/>
        </w:rPr>
        <w:t>Вариант</w:t>
      </w:r>
      <w:proofErr w:type="spellEnd"/>
      <w:r w:rsidRPr="00D87F1D">
        <w:rPr>
          <w:b/>
          <w:color w:val="404040" w:themeColor="text1" w:themeTint="BF"/>
          <w:lang w:val="uk-UA"/>
        </w:rPr>
        <w:t xml:space="preserve"> 319</w:t>
      </w:r>
      <w:r w:rsidR="00C61E2E" w:rsidRPr="00D87F1D">
        <w:rPr>
          <w:b/>
          <w:color w:val="404040" w:themeColor="text1" w:themeTint="BF"/>
          <w:lang w:val="uk-UA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5"/>
        <w:gridCol w:w="695"/>
        <w:gridCol w:w="695"/>
        <w:gridCol w:w="695"/>
        <w:gridCol w:w="695"/>
      </w:tblGrid>
      <w:tr w:rsidR="00D87F1D" w:rsidRPr="00D87F1D" w:rsidTr="00AB72FB">
        <w:trPr>
          <w:jc w:val="center"/>
        </w:trPr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Вар.</w: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position w:val="-10"/>
                <w:sz w:val="24"/>
                <w:szCs w:val="24"/>
              </w:rPr>
              <w:object w:dxaOrig="240" w:dyaOrig="300">
                <v:shape id="_x0000_i1027" type="#_x0000_t75" style="width:12pt;height:15pt" o:ole="">
                  <v:imagedata r:id="rId12" o:title=""/>
                </v:shape>
                <o:OLEObject Type="Embed" ProgID="Equation.2" ShapeID="_x0000_i1027" DrawAspect="Content" ObjectID="_1362946419" r:id="rId13"/>
              </w:objec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position w:val="-10"/>
                <w:sz w:val="24"/>
                <w:szCs w:val="24"/>
              </w:rPr>
              <w:object w:dxaOrig="260" w:dyaOrig="300">
                <v:shape id="_x0000_i1028" type="#_x0000_t75" style="width:12.75pt;height:15pt" o:ole="">
                  <v:imagedata r:id="rId14" o:title=""/>
                </v:shape>
                <o:OLEObject Type="Embed" ProgID="Equation.2" ShapeID="_x0000_i1028" DrawAspect="Content" ObjectID="_1362946420" r:id="rId15"/>
              </w:objec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Y(0)</w: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Y'(0)</w:t>
            </w:r>
          </w:p>
        </w:tc>
      </w:tr>
      <w:tr w:rsidR="00AB72FB" w:rsidRPr="00D87F1D" w:rsidTr="00AB72FB">
        <w:trPr>
          <w:jc w:val="center"/>
        </w:trPr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319</w: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2.9</w: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3.9</w: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0</w:t>
            </w:r>
          </w:p>
        </w:tc>
        <w:tc>
          <w:tcPr>
            <w:tcW w:w="695" w:type="dxa"/>
          </w:tcPr>
          <w:p w:rsidR="00AB72FB" w:rsidRPr="00D87F1D" w:rsidRDefault="00AB72FB" w:rsidP="00AB72FB">
            <w:pPr>
              <w:pStyle w:val="a9"/>
              <w:jc w:val="center"/>
              <w:rPr>
                <w:color w:val="404040" w:themeColor="text1" w:themeTint="BF"/>
                <w:sz w:val="24"/>
                <w:szCs w:val="24"/>
              </w:rPr>
            </w:pPr>
            <w:r w:rsidRPr="00D87F1D">
              <w:rPr>
                <w:color w:val="404040" w:themeColor="text1" w:themeTint="BF"/>
                <w:sz w:val="24"/>
                <w:szCs w:val="24"/>
              </w:rPr>
              <w:t>17.5</w:t>
            </w:r>
          </w:p>
        </w:tc>
      </w:tr>
    </w:tbl>
    <w:p w:rsidR="00063B36" w:rsidRPr="00D87F1D" w:rsidRDefault="00063B36" w:rsidP="001A65E5">
      <w:pPr>
        <w:spacing w:line="240" w:lineRule="atLeast"/>
        <w:ind w:firstLine="709"/>
        <w:jc w:val="both"/>
        <w:rPr>
          <w:b/>
          <w:color w:val="404040" w:themeColor="text1" w:themeTint="BF"/>
          <w:sz w:val="32"/>
          <w:lang w:val="uk-UA"/>
        </w:rPr>
      </w:pPr>
    </w:p>
    <w:p w:rsidR="00913FC1" w:rsidRPr="00D87F1D" w:rsidRDefault="00916EBF" w:rsidP="00AB72FB">
      <w:pPr>
        <w:spacing w:line="240" w:lineRule="atLeast"/>
        <w:jc w:val="center"/>
        <w:rPr>
          <w:b/>
          <w:color w:val="404040" w:themeColor="text1" w:themeTint="BF"/>
          <w:sz w:val="32"/>
          <w:lang w:val="uk-UA"/>
        </w:rPr>
      </w:pPr>
      <w:r w:rsidRPr="00D87F1D">
        <w:rPr>
          <w:b/>
          <w:color w:val="404040" w:themeColor="text1" w:themeTint="BF"/>
          <w:sz w:val="32"/>
        </w:rPr>
        <w:t>Выполнение работы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Подстановка в формулу вместо масштаба </w:t>
      </w:r>
      <w:r w:rsidRPr="00D87F1D">
        <w:rPr>
          <w:color w:val="404040" w:themeColor="text1" w:themeTint="BF"/>
          <w:position w:val="-10"/>
        </w:rPr>
        <w:object w:dxaOrig="340" w:dyaOrig="320">
          <v:shape id="_x0000_i1029" type="#_x0000_t75" style="width:17.25pt;height:16.5pt" o:ole="">
            <v:imagedata r:id="rId16" o:title=""/>
          </v:shape>
          <o:OLEObject Type="Embed" ProgID="Equation.2" ShapeID="_x0000_i1029" DrawAspect="Content" ObjectID="_1362946421" r:id="rId17"/>
        </w:object>
      </w:r>
      <w:r w:rsidRPr="00D87F1D">
        <w:rPr>
          <w:color w:val="404040" w:themeColor="text1" w:themeTint="BF"/>
        </w:rPr>
        <w:t xml:space="preserve"> значения </w:t>
      </w:r>
      <w:r w:rsidRPr="00D87F1D">
        <w:rPr>
          <w:color w:val="404040" w:themeColor="text1" w:themeTint="BF"/>
          <w:position w:val="-14"/>
        </w:rPr>
        <w:object w:dxaOrig="360" w:dyaOrig="360">
          <v:shape id="_x0000_i1030" type="#_x0000_t75" style="width:18.75pt;height:18.75pt" o:ole="">
            <v:imagedata r:id="rId18" o:title=""/>
          </v:shape>
          <o:OLEObject Type="Embed" ProgID="Equation.2" ShapeID="_x0000_i1030" DrawAspect="Content" ObjectID="_1362946422" r:id="rId19"/>
        </w:object>
      </w:r>
      <w:r w:rsidRPr="00D87F1D">
        <w:rPr>
          <w:color w:val="404040" w:themeColor="text1" w:themeTint="BF"/>
        </w:rPr>
        <w:t xml:space="preserve"> позволяет вычислить значение напряжения начального условия </w:t>
      </w:r>
      <w:r w:rsidRPr="00D87F1D">
        <w:rPr>
          <w:color w:val="404040" w:themeColor="text1" w:themeTint="BF"/>
          <w:position w:val="-14"/>
          <w:lang w:val="en-US"/>
        </w:rPr>
        <w:object w:dxaOrig="780" w:dyaOrig="380">
          <v:shape id="_x0000_i1031" type="#_x0000_t75" style="width:39pt;height:18.75pt" o:ole="">
            <v:imagedata r:id="rId20" o:title=""/>
          </v:shape>
          <o:OLEObject Type="Embed" ProgID="Equation.3" ShapeID="_x0000_i1031" DrawAspect="Content" ObjectID="_1362946423" r:id="rId21"/>
        </w:object>
      </w:r>
      <w:r w:rsidRPr="00D87F1D">
        <w:rPr>
          <w:color w:val="404040" w:themeColor="text1" w:themeTint="BF"/>
        </w:rPr>
        <w:t>, то есть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14"/>
        </w:rPr>
        <w:object w:dxaOrig="2160" w:dyaOrig="380">
          <v:shape id="_x0000_i1032" type="#_x0000_t75" style="width:108pt;height:18.75pt" o:ole="">
            <v:imagedata r:id="rId22" o:title=""/>
          </v:shape>
          <o:OLEObject Type="Embed" ProgID="Equation.3" ShapeID="_x0000_i1032" DrawAspect="Content" ObjectID="_1362946424" r:id="rId23"/>
        </w:objec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r w:rsidRPr="00D87F1D">
        <w:rPr>
          <w:color w:val="404040" w:themeColor="text1" w:themeTint="BF"/>
          <w:position w:val="-12"/>
        </w:rPr>
        <w:object w:dxaOrig="1800" w:dyaOrig="360">
          <v:shape id="_x0000_i1033" type="#_x0000_t75" style="width:90pt;height:18.75pt" o:ole="">
            <v:imagedata r:id="rId24" o:title=""/>
          </v:shape>
          <o:OLEObject Type="Embed" ProgID="Equation.3" ShapeID="_x0000_i1033" DrawAspect="Content" ObjectID="_1362946425" r:id="rId25"/>
        </w:objec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</w:p>
    <w:p w:rsidR="00E4671C" w:rsidRPr="00D87F1D" w:rsidRDefault="00E4671C" w:rsidP="00AB72FB">
      <w:pPr>
        <w:jc w:val="center"/>
        <w:rPr>
          <w:color w:val="404040" w:themeColor="text1" w:themeTint="BF"/>
        </w:rPr>
      </w:pPr>
      <w:r w:rsidRPr="00D87F1D">
        <w:rPr>
          <w:b/>
          <w:color w:val="404040" w:themeColor="text1" w:themeTint="BF"/>
        </w:rPr>
        <w:t>РЕШЕНИЕ ОДНОРОДНОГО ДУ 2-ГО ПОРЯДКА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Пример выполнения работы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Исходная информация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α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 xml:space="preserve"> = </w:t>
      </w:r>
      <w:r w:rsidR="006E4D6C" w:rsidRPr="00D87F1D">
        <w:rPr>
          <w:color w:val="404040" w:themeColor="text1" w:themeTint="BF"/>
          <w:lang w:val="uk-UA"/>
        </w:rPr>
        <w:t>2</w:t>
      </w:r>
      <w:r w:rsidR="006E4D6C" w:rsidRPr="00D87F1D">
        <w:rPr>
          <w:color w:val="404040" w:themeColor="text1" w:themeTint="BF"/>
        </w:rPr>
        <w:t>.9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α</w:t>
      </w:r>
      <w:r w:rsidR="00D732E9" w:rsidRPr="00D87F1D">
        <w:rPr>
          <w:color w:val="404040" w:themeColor="text1" w:themeTint="BF"/>
          <w:vertAlign w:val="subscript"/>
          <w:lang w:val="uk-UA"/>
        </w:rPr>
        <w:t>0</w:t>
      </w:r>
      <w:r w:rsidRPr="00D87F1D">
        <w:rPr>
          <w:color w:val="404040" w:themeColor="text1" w:themeTint="BF"/>
        </w:rPr>
        <w:t xml:space="preserve"> = </w:t>
      </w:r>
      <w:r w:rsidR="006E4D6C" w:rsidRPr="00D87F1D">
        <w:rPr>
          <w:color w:val="404040" w:themeColor="text1" w:themeTint="BF"/>
        </w:rPr>
        <w:t>3.9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y(0) = 0</w:t>
      </w:r>
    </w:p>
    <w:p w:rsidR="00E4671C" w:rsidRPr="00D87F1D" w:rsidRDefault="006E4D6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24"/>
        </w:rPr>
        <w:object w:dxaOrig="2040" w:dyaOrig="620">
          <v:shape id="_x0000_i1034" type="#_x0000_t75" style="width:102pt;height:31.5pt" o:ole="">
            <v:imagedata r:id="rId26" o:title=""/>
          </v:shape>
          <o:OLEObject Type="Embed" ProgID="Equation.DSMT4" ShapeID="_x0000_i1034" DrawAspect="Content" ObjectID="_1362946426" r:id="rId27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Дифференциальное уравнение будет иметь вид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y’’ + </w:t>
      </w:r>
      <w:r w:rsidR="006E4D6C" w:rsidRPr="00D87F1D">
        <w:rPr>
          <w:color w:val="404040" w:themeColor="text1" w:themeTint="BF"/>
        </w:rPr>
        <w:t>2.9</w:t>
      </w:r>
      <w:r w:rsidRPr="00D87F1D">
        <w:rPr>
          <w:color w:val="404040" w:themeColor="text1" w:themeTint="BF"/>
        </w:rPr>
        <w:t xml:space="preserve">*y’ + </w:t>
      </w:r>
      <w:r w:rsidR="006E4D6C" w:rsidRPr="00D87F1D">
        <w:rPr>
          <w:color w:val="404040" w:themeColor="text1" w:themeTint="BF"/>
        </w:rPr>
        <w:t>3.9</w:t>
      </w:r>
      <w:r w:rsidRPr="00D87F1D">
        <w:rPr>
          <w:color w:val="404040" w:themeColor="text1" w:themeTint="BF"/>
        </w:rPr>
        <w:t>*y = 0</w:t>
      </w:r>
    </w:p>
    <w:p w:rsidR="00E4671C" w:rsidRPr="00D87F1D" w:rsidRDefault="00E4671C" w:rsidP="00E4671C">
      <w:pPr>
        <w:rPr>
          <w:color w:val="404040" w:themeColor="text1" w:themeTint="BF"/>
          <w:lang w:val="uk-UA"/>
        </w:rPr>
      </w:pP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1. Аналитическое решение дифференциального уравнения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x</w:t>
      </w:r>
      <w:r w:rsidRPr="00D87F1D">
        <w:rPr>
          <w:color w:val="404040" w:themeColor="text1" w:themeTint="BF"/>
          <w:vertAlign w:val="superscript"/>
        </w:rPr>
        <w:t>2</w:t>
      </w:r>
      <w:r w:rsidRPr="00D87F1D">
        <w:rPr>
          <w:color w:val="404040" w:themeColor="text1" w:themeTint="BF"/>
        </w:rPr>
        <w:t xml:space="preserve"> + </w:t>
      </w:r>
      <w:r w:rsidR="006E4D6C" w:rsidRPr="00D87F1D">
        <w:rPr>
          <w:color w:val="404040" w:themeColor="text1" w:themeTint="BF"/>
        </w:rPr>
        <w:t>2.9</w:t>
      </w:r>
      <w:r w:rsidRPr="00D87F1D">
        <w:rPr>
          <w:color w:val="404040" w:themeColor="text1" w:themeTint="BF"/>
        </w:rPr>
        <w:t xml:space="preserve">*x + </w:t>
      </w:r>
      <w:r w:rsidR="006E4D6C" w:rsidRPr="00D87F1D">
        <w:rPr>
          <w:color w:val="404040" w:themeColor="text1" w:themeTint="BF"/>
        </w:rPr>
        <w:t>3.9</w:t>
      </w:r>
      <w:r w:rsidRPr="00D87F1D">
        <w:rPr>
          <w:color w:val="404040" w:themeColor="text1" w:themeTint="BF"/>
        </w:rPr>
        <w:t xml:space="preserve"> = 0</w:t>
      </w:r>
    </w:p>
    <w:p w:rsidR="00E4671C" w:rsidRPr="00D87F1D" w:rsidRDefault="005E79CA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10"/>
        </w:rPr>
        <w:object w:dxaOrig="3540" w:dyaOrig="420">
          <v:shape id="_x0000_i1035" type="#_x0000_t75" style="width:177pt;height:20.25pt" o:ole="">
            <v:imagedata r:id="rId28" o:title=""/>
          </v:shape>
          <o:OLEObject Type="Embed" ProgID="Equation.DSMT4" ShapeID="_x0000_i1035" DrawAspect="Content" ObjectID="_1362946427" r:id="rId29"/>
        </w:object>
      </w:r>
    </w:p>
    <w:p w:rsidR="00E4671C" w:rsidRPr="00D87F1D" w:rsidRDefault="00E4671C" w:rsidP="00E4671C">
      <w:pPr>
        <w:rPr>
          <w:i/>
          <w:color w:val="404040" w:themeColor="text1" w:themeTint="BF"/>
          <w:lang w:val="en-US"/>
        </w:rPr>
      </w:pPr>
      <w:r w:rsidRPr="00D87F1D">
        <w:rPr>
          <w:color w:val="404040" w:themeColor="text1" w:themeTint="BF"/>
          <w:lang w:val="en-US"/>
        </w:rPr>
        <w:t>x</w:t>
      </w:r>
      <w:r w:rsidRPr="00D87F1D">
        <w:rPr>
          <w:color w:val="404040" w:themeColor="text1" w:themeTint="BF"/>
          <w:vertAlign w:val="subscript"/>
          <w:lang w:val="en-US"/>
        </w:rPr>
        <w:t>1</w:t>
      </w:r>
      <w:r w:rsidRPr="00D87F1D">
        <w:rPr>
          <w:color w:val="404040" w:themeColor="text1" w:themeTint="BF"/>
          <w:lang w:val="en-US"/>
        </w:rPr>
        <w:t xml:space="preserve"> = -</w:t>
      </w:r>
      <w:r w:rsidR="005E79CA" w:rsidRPr="00D87F1D">
        <w:rPr>
          <w:color w:val="404040" w:themeColor="text1" w:themeTint="BF"/>
          <w:lang w:val="en-US"/>
        </w:rPr>
        <w:t>1.45</w:t>
      </w:r>
      <w:r w:rsidRPr="00D87F1D">
        <w:rPr>
          <w:color w:val="404040" w:themeColor="text1" w:themeTint="BF"/>
          <w:lang w:val="en-US"/>
        </w:rPr>
        <w:t xml:space="preserve"> – 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i/>
          <w:color w:val="404040" w:themeColor="text1" w:themeTint="BF"/>
          <w:lang w:val="en-US"/>
        </w:rPr>
        <w:t>i</w:t>
      </w:r>
    </w:p>
    <w:p w:rsidR="00E4671C" w:rsidRPr="00D87F1D" w:rsidRDefault="00E4671C" w:rsidP="00E4671C">
      <w:pPr>
        <w:rPr>
          <w:i/>
          <w:color w:val="404040" w:themeColor="text1" w:themeTint="BF"/>
          <w:lang w:val="en-US"/>
        </w:rPr>
      </w:pPr>
      <w:r w:rsidRPr="00D87F1D">
        <w:rPr>
          <w:color w:val="404040" w:themeColor="text1" w:themeTint="BF"/>
          <w:lang w:val="en-US"/>
        </w:rPr>
        <w:t>x</w:t>
      </w:r>
      <w:r w:rsidRPr="00D87F1D">
        <w:rPr>
          <w:color w:val="404040" w:themeColor="text1" w:themeTint="BF"/>
          <w:vertAlign w:val="subscript"/>
          <w:lang w:val="en-US"/>
        </w:rPr>
        <w:t>2</w:t>
      </w:r>
      <w:r w:rsidRPr="00D87F1D">
        <w:rPr>
          <w:color w:val="404040" w:themeColor="text1" w:themeTint="BF"/>
          <w:lang w:val="en-US"/>
        </w:rPr>
        <w:t xml:space="preserve"> = -</w:t>
      </w:r>
      <w:r w:rsidR="005E79CA" w:rsidRPr="00D87F1D">
        <w:rPr>
          <w:color w:val="404040" w:themeColor="text1" w:themeTint="BF"/>
          <w:lang w:val="en-US"/>
        </w:rPr>
        <w:t>1.45</w:t>
      </w:r>
      <w:r w:rsidRPr="00D87F1D">
        <w:rPr>
          <w:color w:val="404040" w:themeColor="text1" w:themeTint="BF"/>
          <w:lang w:val="en-US"/>
        </w:rPr>
        <w:t xml:space="preserve"> + 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i/>
          <w:color w:val="404040" w:themeColor="text1" w:themeTint="BF"/>
          <w:lang w:val="en-US"/>
        </w:rPr>
        <w:t>i</w: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r w:rsidRPr="00D87F1D">
        <w:rPr>
          <w:color w:val="404040" w:themeColor="text1" w:themeTint="BF"/>
          <w:lang w:val="en-US"/>
        </w:rPr>
        <w:t>y(t) = C</w:t>
      </w:r>
      <w:r w:rsidRPr="00D87F1D">
        <w:rPr>
          <w:color w:val="404040" w:themeColor="text1" w:themeTint="BF"/>
          <w:vertAlign w:val="subscript"/>
          <w:lang w:val="en-US"/>
        </w:rPr>
        <w:t>1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>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t</w:t>
      </w:r>
      <w:r w:rsidRPr="00D87F1D">
        <w:rPr>
          <w:color w:val="404040" w:themeColor="text1" w:themeTint="BF"/>
          <w:lang w:val="en-US"/>
        </w:rPr>
        <w:t xml:space="preserve"> * cos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t) + C</w:t>
      </w:r>
      <w:r w:rsidRPr="00D87F1D">
        <w:rPr>
          <w:color w:val="404040" w:themeColor="text1" w:themeTint="BF"/>
          <w:vertAlign w:val="subscript"/>
          <w:lang w:val="en-US"/>
        </w:rPr>
        <w:t>2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>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t</w:t>
      </w:r>
      <w:r w:rsidRPr="00D87F1D">
        <w:rPr>
          <w:color w:val="404040" w:themeColor="text1" w:themeTint="BF"/>
          <w:lang w:val="en-US"/>
        </w:rPr>
        <w:t xml:space="preserve"> * sin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t)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y(0) = 0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y’(0) =</w:t>
      </w:r>
      <w:r w:rsidR="005E79CA" w:rsidRPr="00D87F1D">
        <w:rPr>
          <w:color w:val="404040" w:themeColor="text1" w:themeTint="BF"/>
        </w:rPr>
        <w:t>17.5</w:t>
      </w:r>
      <w:r w:rsidRPr="00D87F1D">
        <w:rPr>
          <w:color w:val="404040" w:themeColor="text1" w:themeTint="BF"/>
        </w:rPr>
        <w:t xml:space="preserve"> 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Мы получаем:</w: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proofErr w:type="gramStart"/>
      <w:r w:rsidRPr="00D87F1D">
        <w:rPr>
          <w:color w:val="404040" w:themeColor="text1" w:themeTint="BF"/>
          <w:lang w:val="en-US"/>
        </w:rPr>
        <w:t>y(</w:t>
      </w:r>
      <w:proofErr w:type="gramEnd"/>
      <w:r w:rsidRPr="00D87F1D">
        <w:rPr>
          <w:color w:val="404040" w:themeColor="text1" w:themeTint="BF"/>
          <w:lang w:val="en-US"/>
        </w:rPr>
        <w:t>0) = C</w:t>
      </w:r>
      <w:r w:rsidRPr="00D87F1D">
        <w:rPr>
          <w:color w:val="404040" w:themeColor="text1" w:themeTint="BF"/>
          <w:vertAlign w:val="subscript"/>
          <w:lang w:val="en-US"/>
        </w:rPr>
        <w:t>1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 xml:space="preserve"> 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0</w:t>
      </w:r>
      <w:r w:rsidRPr="00D87F1D">
        <w:rPr>
          <w:color w:val="404040" w:themeColor="text1" w:themeTint="BF"/>
          <w:lang w:val="en-US"/>
        </w:rPr>
        <w:t>*</w:t>
      </w:r>
      <w:proofErr w:type="spellStart"/>
      <w:r w:rsidRPr="00D87F1D">
        <w:rPr>
          <w:color w:val="404040" w:themeColor="text1" w:themeTint="BF"/>
          <w:lang w:val="en-US"/>
        </w:rPr>
        <w:t>cos</w:t>
      </w:r>
      <w:proofErr w:type="spellEnd"/>
      <w:r w:rsidRPr="00D87F1D">
        <w:rPr>
          <w:color w:val="404040" w:themeColor="text1" w:themeTint="BF"/>
          <w:lang w:val="en-US"/>
        </w:rPr>
        <w:t>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0)+C</w:t>
      </w:r>
      <w:r w:rsidRPr="00D87F1D">
        <w:rPr>
          <w:color w:val="404040" w:themeColor="text1" w:themeTint="BF"/>
          <w:vertAlign w:val="subscript"/>
          <w:lang w:val="en-US"/>
        </w:rPr>
        <w:t>2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>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0</w:t>
      </w:r>
      <w:r w:rsidRPr="00D87F1D">
        <w:rPr>
          <w:color w:val="404040" w:themeColor="text1" w:themeTint="BF"/>
          <w:lang w:val="en-US"/>
        </w:rPr>
        <w:t>*sin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0)               →            C</w:t>
      </w:r>
      <w:r w:rsidRPr="00D87F1D">
        <w:rPr>
          <w:color w:val="404040" w:themeColor="text1" w:themeTint="BF"/>
          <w:vertAlign w:val="subscript"/>
          <w:lang w:val="en-US"/>
        </w:rPr>
        <w:t>1</w:t>
      </w:r>
      <w:r w:rsidRPr="00D87F1D">
        <w:rPr>
          <w:color w:val="404040" w:themeColor="text1" w:themeTint="BF"/>
          <w:lang w:val="en-US"/>
        </w:rPr>
        <w:t xml:space="preserve"> = 0</w: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proofErr w:type="gramStart"/>
      <w:r w:rsidRPr="00D87F1D">
        <w:rPr>
          <w:color w:val="404040" w:themeColor="text1" w:themeTint="BF"/>
          <w:lang w:val="en-US"/>
        </w:rPr>
        <w:t>y</w:t>
      </w:r>
      <w:proofErr w:type="gramEnd"/>
      <w:r w:rsidRPr="00D87F1D">
        <w:rPr>
          <w:color w:val="404040" w:themeColor="text1" w:themeTint="BF"/>
          <w:lang w:val="en-US"/>
        </w:rPr>
        <w:t>’(0) = C</w:t>
      </w:r>
      <w:r w:rsidRPr="00D87F1D">
        <w:rPr>
          <w:color w:val="404040" w:themeColor="text1" w:themeTint="BF"/>
          <w:vertAlign w:val="subscript"/>
          <w:lang w:val="en-US"/>
        </w:rPr>
        <w:t>1</w:t>
      </w:r>
      <w:r w:rsidRPr="00D87F1D">
        <w:rPr>
          <w:color w:val="404040" w:themeColor="text1" w:themeTint="BF"/>
          <w:lang w:val="en-US"/>
        </w:rPr>
        <w:t>*(-</w:t>
      </w:r>
      <w:r w:rsidR="005E79CA" w:rsidRPr="00D87F1D">
        <w:rPr>
          <w:color w:val="404040" w:themeColor="text1" w:themeTint="BF"/>
          <w:lang w:val="en-US"/>
        </w:rPr>
        <w:t>1.45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>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0</w:t>
      </w:r>
      <w:r w:rsidRPr="00D87F1D">
        <w:rPr>
          <w:color w:val="404040" w:themeColor="text1" w:themeTint="BF"/>
          <w:lang w:val="en-US"/>
        </w:rPr>
        <w:t>*</w:t>
      </w:r>
      <w:proofErr w:type="spellStart"/>
      <w:r w:rsidRPr="00D87F1D">
        <w:rPr>
          <w:color w:val="404040" w:themeColor="text1" w:themeTint="BF"/>
          <w:lang w:val="en-US"/>
        </w:rPr>
        <w:t>cos</w:t>
      </w:r>
      <w:proofErr w:type="spellEnd"/>
      <w:r w:rsidRPr="00D87F1D">
        <w:rPr>
          <w:color w:val="404040" w:themeColor="text1" w:themeTint="BF"/>
          <w:lang w:val="en-US"/>
        </w:rPr>
        <w:t>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0)-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sin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0)*</w:t>
      </w:r>
      <w:r w:rsidRPr="00D87F1D">
        <w:rPr>
          <w:i/>
          <w:color w:val="404040" w:themeColor="text1" w:themeTint="BF"/>
          <w:lang w:val="en-US"/>
        </w:rPr>
        <w:t xml:space="preserve"> 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0</w:t>
      </w:r>
      <w:r w:rsidRPr="00D87F1D">
        <w:rPr>
          <w:color w:val="404040" w:themeColor="text1" w:themeTint="BF"/>
          <w:lang w:val="en-US"/>
        </w:rPr>
        <w:t xml:space="preserve">) + </w: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r w:rsidRPr="00D87F1D">
        <w:rPr>
          <w:color w:val="404040" w:themeColor="text1" w:themeTint="BF"/>
          <w:lang w:val="en-US"/>
        </w:rPr>
        <w:t>+ C</w:t>
      </w:r>
      <w:r w:rsidRPr="00D87F1D">
        <w:rPr>
          <w:color w:val="404040" w:themeColor="text1" w:themeTint="BF"/>
          <w:vertAlign w:val="subscript"/>
          <w:lang w:val="en-US"/>
        </w:rPr>
        <w:t>2</w:t>
      </w:r>
      <w:r w:rsidRPr="00D87F1D">
        <w:rPr>
          <w:color w:val="404040" w:themeColor="text1" w:themeTint="BF"/>
          <w:lang w:val="en-US"/>
        </w:rPr>
        <w:t>*(-</w:t>
      </w:r>
      <w:r w:rsidR="005E79CA" w:rsidRPr="00D87F1D">
        <w:rPr>
          <w:color w:val="404040" w:themeColor="text1" w:themeTint="BF"/>
          <w:lang w:val="en-US"/>
        </w:rPr>
        <w:t>1.45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 xml:space="preserve"> 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0</w:t>
      </w:r>
      <w:r w:rsidRPr="00D87F1D">
        <w:rPr>
          <w:color w:val="404040" w:themeColor="text1" w:themeTint="BF"/>
          <w:lang w:val="en-US"/>
        </w:rPr>
        <w:t>*sin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0)+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</w:t>
      </w:r>
      <w:r w:rsidRPr="00D87F1D">
        <w:rPr>
          <w:i/>
          <w:color w:val="404040" w:themeColor="text1" w:themeTint="BF"/>
          <w:lang w:val="en-US"/>
        </w:rPr>
        <w:t xml:space="preserve"> e</w:t>
      </w:r>
      <w:r w:rsidRPr="00D87F1D">
        <w:rPr>
          <w:color w:val="404040" w:themeColor="text1" w:themeTint="BF"/>
          <w:vertAlign w:val="superscript"/>
          <w:lang w:val="en-US"/>
        </w:rPr>
        <w:t>-</w:t>
      </w:r>
      <w:r w:rsidR="005E79CA" w:rsidRPr="00D87F1D">
        <w:rPr>
          <w:color w:val="404040" w:themeColor="text1" w:themeTint="BF"/>
          <w:vertAlign w:val="superscript"/>
          <w:lang w:val="en-US"/>
        </w:rPr>
        <w:t>1.45</w:t>
      </w:r>
      <w:r w:rsidRPr="00D87F1D">
        <w:rPr>
          <w:color w:val="404040" w:themeColor="text1" w:themeTint="BF"/>
          <w:vertAlign w:val="superscript"/>
          <w:lang w:val="en-US"/>
        </w:rPr>
        <w:t>*0</w:t>
      </w:r>
      <w:r w:rsidRPr="00D87F1D">
        <w:rPr>
          <w:color w:val="404040" w:themeColor="text1" w:themeTint="BF"/>
          <w:lang w:val="en-US"/>
        </w:rPr>
        <w:t>*cos(</w:t>
      </w:r>
      <w:r w:rsidR="005E79CA" w:rsidRPr="00D87F1D">
        <w:rPr>
          <w:color w:val="404040" w:themeColor="text1" w:themeTint="BF"/>
          <w:lang w:val="en-US"/>
        </w:rPr>
        <w:t>1.341</w:t>
      </w:r>
      <w:r w:rsidRPr="00D87F1D">
        <w:rPr>
          <w:color w:val="404040" w:themeColor="text1" w:themeTint="BF"/>
          <w:lang w:val="en-US"/>
        </w:rPr>
        <w:t>*0))          →            C</w:t>
      </w:r>
      <w:r w:rsidRPr="00D87F1D">
        <w:rPr>
          <w:color w:val="404040" w:themeColor="text1" w:themeTint="BF"/>
          <w:vertAlign w:val="subscript"/>
          <w:lang w:val="en-US"/>
        </w:rPr>
        <w:t>2</w:t>
      </w:r>
      <w:r w:rsidRPr="00D87F1D">
        <w:rPr>
          <w:color w:val="404040" w:themeColor="text1" w:themeTint="BF"/>
          <w:lang w:val="en-US"/>
        </w:rPr>
        <w:t xml:space="preserve"> = </w:t>
      </w:r>
      <w:r w:rsidR="002C1011" w:rsidRPr="00D87F1D">
        <w:rPr>
          <w:color w:val="404040" w:themeColor="text1" w:themeTint="BF"/>
          <w:lang w:val="en-US"/>
        </w:rPr>
        <w:t>13.05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Окончательно мы получим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y(t) = </w:t>
      </w:r>
      <w:r w:rsidR="002C1011" w:rsidRPr="00D87F1D">
        <w:rPr>
          <w:color w:val="404040" w:themeColor="text1" w:themeTint="BF"/>
        </w:rPr>
        <w:t>13.05</w:t>
      </w:r>
      <w:r w:rsidRPr="00D87F1D">
        <w:rPr>
          <w:color w:val="404040" w:themeColor="text1" w:themeTint="BF"/>
        </w:rPr>
        <w:t>*</w:t>
      </w:r>
      <w:r w:rsidRPr="00D87F1D">
        <w:rPr>
          <w:i/>
          <w:color w:val="404040" w:themeColor="text1" w:themeTint="BF"/>
        </w:rPr>
        <w:t xml:space="preserve"> e</w:t>
      </w:r>
      <w:r w:rsidRPr="00D87F1D">
        <w:rPr>
          <w:color w:val="404040" w:themeColor="text1" w:themeTint="BF"/>
          <w:vertAlign w:val="superscript"/>
        </w:rPr>
        <w:t>-</w:t>
      </w:r>
      <w:r w:rsidR="005E79CA" w:rsidRPr="00D87F1D">
        <w:rPr>
          <w:color w:val="404040" w:themeColor="text1" w:themeTint="BF"/>
          <w:vertAlign w:val="superscript"/>
        </w:rPr>
        <w:t>1.45</w:t>
      </w:r>
      <w:r w:rsidRPr="00D87F1D">
        <w:rPr>
          <w:color w:val="404040" w:themeColor="text1" w:themeTint="BF"/>
          <w:vertAlign w:val="superscript"/>
        </w:rPr>
        <w:t>*t</w:t>
      </w:r>
      <w:r w:rsidRPr="00D87F1D">
        <w:rPr>
          <w:color w:val="404040" w:themeColor="text1" w:themeTint="BF"/>
        </w:rPr>
        <w:t xml:space="preserve"> *</w:t>
      </w:r>
      <w:proofErr w:type="spellStart"/>
      <w:r w:rsidRPr="00D87F1D">
        <w:rPr>
          <w:color w:val="404040" w:themeColor="text1" w:themeTint="BF"/>
        </w:rPr>
        <w:t>sin</w:t>
      </w:r>
      <w:proofErr w:type="spellEnd"/>
      <w:r w:rsidRPr="00D87F1D">
        <w:rPr>
          <w:color w:val="404040" w:themeColor="text1" w:themeTint="BF"/>
        </w:rPr>
        <w:t>(</w:t>
      </w:r>
      <w:r w:rsidR="005E79CA" w:rsidRPr="00D87F1D">
        <w:rPr>
          <w:color w:val="404040" w:themeColor="text1" w:themeTint="BF"/>
        </w:rPr>
        <w:t>1.341</w:t>
      </w:r>
      <w:r w:rsidRPr="00D87F1D">
        <w:rPr>
          <w:color w:val="404040" w:themeColor="text1" w:themeTint="BF"/>
        </w:rPr>
        <w:t>*t).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Теперь мы можем представить графики функций y (t) и y'(t):</w:t>
      </w: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  <w:r w:rsidRPr="00D87F1D">
        <w:rPr>
          <w:noProof/>
          <w:color w:val="404040" w:themeColor="text1" w:themeTint="BF"/>
          <w:lang w:val="uk-UA" w:eastAsia="uk-UA"/>
        </w:rPr>
        <w:lastRenderedPageBreak/>
        <w:drawing>
          <wp:anchor distT="0" distB="0" distL="114300" distR="114300" simplePos="0" relativeHeight="251658240" behindDoc="1" locked="0" layoutInCell="1" allowOverlap="1" wp14:anchorId="329F9CF0" wp14:editId="305460C8">
            <wp:simplePos x="0" y="0"/>
            <wp:positionH relativeFrom="column">
              <wp:posOffset>-136855</wp:posOffset>
            </wp:positionH>
            <wp:positionV relativeFrom="paragraph">
              <wp:posOffset>-254833</wp:posOffset>
            </wp:positionV>
            <wp:extent cx="6585585" cy="5219700"/>
            <wp:effectExtent l="0" t="0" r="5715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5585" cy="521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574EB4" w:rsidRPr="00D87F1D" w:rsidRDefault="00574EB4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Теперь можно определить максимальные значения функций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t = 0.</w:t>
      </w:r>
      <w:r w:rsidR="009C000A" w:rsidRPr="00D87F1D">
        <w:rPr>
          <w:color w:val="404040" w:themeColor="text1" w:themeTint="BF"/>
        </w:rPr>
        <w:t>5</w:t>
      </w:r>
      <w:r w:rsidR="00574EB4" w:rsidRPr="00D87F1D">
        <w:rPr>
          <w:color w:val="404040" w:themeColor="text1" w:themeTint="BF"/>
        </w:rPr>
        <w:t>6</w:t>
      </w:r>
      <w:r w:rsidRPr="00D87F1D">
        <w:rPr>
          <w:color w:val="404040" w:themeColor="text1" w:themeTint="BF"/>
        </w:rPr>
        <w:t xml:space="preserve"> - значение t, когда функция y (t) достигает максимума 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t = 0 - значение t, когда функция y ' (t) достигает максимума </w:t>
      </w:r>
    </w:p>
    <w:p w:rsidR="00E4671C" w:rsidRPr="00D87F1D" w:rsidRDefault="00574EB4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30"/>
        </w:rPr>
        <w:object w:dxaOrig="2220" w:dyaOrig="720">
          <v:shape id="_x0000_i1036" type="#_x0000_t75" style="width:111pt;height:36pt" o:ole="">
            <v:imagedata r:id="rId31" o:title=""/>
          </v:shape>
          <o:OLEObject Type="Embed" ProgID="Equation.DSMT4" ShapeID="_x0000_i1036" DrawAspect="Content" ObjectID="_1362946428" r:id="rId32"/>
        </w:object>
      </w:r>
    </w:p>
    <w:p w:rsidR="00E4671C" w:rsidRPr="00D87F1D" w:rsidRDefault="00E4671C" w:rsidP="00E4671C">
      <w:pPr>
        <w:rPr>
          <w:b/>
          <w:color w:val="404040" w:themeColor="text1" w:themeTint="BF"/>
          <w:sz w:val="28"/>
          <w:szCs w:val="28"/>
        </w:rPr>
      </w:pP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2. Получение уравнений масштаба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Принимаем в нашем случае M</w:t>
      </w:r>
      <w:r w:rsidRPr="00D87F1D">
        <w:rPr>
          <w:color w:val="404040" w:themeColor="text1" w:themeTint="BF"/>
          <w:vertAlign w:val="subscript"/>
        </w:rPr>
        <w:t>τ</w:t>
      </w:r>
      <w:r w:rsidRPr="00D87F1D">
        <w:rPr>
          <w:color w:val="404040" w:themeColor="text1" w:themeTint="BF"/>
        </w:rPr>
        <w:t xml:space="preserve"> = const, так что мы можем выбирать режим реального времени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t = </w:t>
      </w:r>
      <w:r w:rsidR="00D732E9" w:rsidRPr="00D87F1D">
        <w:rPr>
          <w:color w:val="404040" w:themeColor="text1" w:themeTint="BF"/>
        </w:rPr>
        <w:t xml:space="preserve">τ, </w:t>
      </w:r>
      <w:r w:rsidR="00D732E9" w:rsidRPr="00D87F1D">
        <w:rPr>
          <w:color w:val="404040" w:themeColor="text1" w:themeTint="BF"/>
          <w:lang w:val="uk-UA"/>
        </w:rPr>
        <w:t>т</w:t>
      </w:r>
      <w:proofErr w:type="gramStart"/>
      <w:r w:rsidRPr="00D87F1D">
        <w:rPr>
          <w:color w:val="404040" w:themeColor="text1" w:themeTint="BF"/>
        </w:rPr>
        <w:t>o</w:t>
      </w:r>
      <w:proofErr w:type="gramEnd"/>
      <w:r w:rsidRPr="00D87F1D">
        <w:rPr>
          <w:color w:val="404040" w:themeColor="text1" w:themeTint="BF"/>
        </w:rPr>
        <w:t xml:space="preserve"> </w:t>
      </w:r>
      <w:proofErr w:type="spellStart"/>
      <w:r w:rsidRPr="00D87F1D">
        <w:rPr>
          <w:color w:val="404040" w:themeColor="text1" w:themeTint="BF"/>
        </w:rPr>
        <w:t>M</w:t>
      </w:r>
      <w:r w:rsidRPr="00D87F1D">
        <w:rPr>
          <w:color w:val="404040" w:themeColor="text1" w:themeTint="BF"/>
          <w:vertAlign w:val="subscript"/>
        </w:rPr>
        <w:t>τ</w:t>
      </w:r>
      <w:proofErr w:type="spellEnd"/>
      <w:r w:rsidRPr="00D87F1D">
        <w:rPr>
          <w:color w:val="404040" w:themeColor="text1" w:themeTint="BF"/>
          <w:vertAlign w:val="subscript"/>
        </w:rPr>
        <w:t xml:space="preserve"> </w:t>
      </w:r>
      <w:r w:rsidRPr="00D87F1D">
        <w:rPr>
          <w:color w:val="404040" w:themeColor="text1" w:themeTint="BF"/>
        </w:rPr>
        <w:t>= 1.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Теперь мы можем определять факторы масштаба:</w:t>
      </w:r>
    </w:p>
    <w:p w:rsidR="00E4671C" w:rsidRPr="00D87F1D" w:rsidRDefault="00E4671C" w:rsidP="00E4671C">
      <w:pPr>
        <w:rPr>
          <w:color w:val="404040" w:themeColor="text1" w:themeTint="BF"/>
          <w:vertAlign w:val="subscript"/>
        </w:rPr>
      </w:pPr>
      <w:r w:rsidRPr="00D87F1D">
        <w:rPr>
          <w:color w:val="404040" w:themeColor="text1" w:themeTint="BF"/>
        </w:rPr>
        <w:t xml:space="preserve"> y = M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 xml:space="preserve"> * U</w:t>
      </w:r>
      <w:r w:rsidRPr="00D87F1D">
        <w:rPr>
          <w:color w:val="404040" w:themeColor="text1" w:themeTint="BF"/>
          <w:vertAlign w:val="subscript"/>
        </w:rPr>
        <w:t>1</w:t>
      </w:r>
    </w:p>
    <w:p w:rsidR="00E4671C" w:rsidRPr="00D87F1D" w:rsidRDefault="00E4671C" w:rsidP="00E4671C">
      <w:pPr>
        <w:rPr>
          <w:color w:val="404040" w:themeColor="text1" w:themeTint="BF"/>
          <w:vertAlign w:val="subscript"/>
        </w:rPr>
      </w:pPr>
      <w:r w:rsidRPr="00D87F1D">
        <w:rPr>
          <w:color w:val="404040" w:themeColor="text1" w:themeTint="BF"/>
        </w:rPr>
        <w:t xml:space="preserve"> y’ = M</w:t>
      </w:r>
      <w:r w:rsidRPr="00D87F1D">
        <w:rPr>
          <w:color w:val="404040" w:themeColor="text1" w:themeTint="BF"/>
          <w:vertAlign w:val="subscript"/>
        </w:rPr>
        <w:t>2</w:t>
      </w:r>
      <w:r w:rsidRPr="00D87F1D">
        <w:rPr>
          <w:color w:val="404040" w:themeColor="text1" w:themeTint="BF"/>
        </w:rPr>
        <w:t xml:space="preserve"> * U</w:t>
      </w:r>
      <w:r w:rsidRPr="00D87F1D">
        <w:rPr>
          <w:color w:val="404040" w:themeColor="text1" w:themeTint="BF"/>
          <w:vertAlign w:val="subscript"/>
        </w:rPr>
        <w:t>2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 </w:t>
      </w:r>
      <w:r w:rsidR="006B1726" w:rsidRPr="00D87F1D">
        <w:rPr>
          <w:color w:val="404040" w:themeColor="text1" w:themeTint="BF"/>
          <w:position w:val="-118"/>
        </w:rPr>
        <w:object w:dxaOrig="4060" w:dyaOrig="2480">
          <v:shape id="_x0000_i1037" type="#_x0000_t75" style="width:202.5pt;height:124.5pt" o:ole="">
            <v:imagedata r:id="rId33" o:title=""/>
          </v:shape>
          <o:OLEObject Type="Embed" ProgID="Equation.DSMT4" ShapeID="_x0000_i1037" DrawAspect="Content" ObjectID="_1362946429" r:id="rId34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64"/>
        </w:rPr>
        <w:object w:dxaOrig="1300" w:dyaOrig="1400">
          <v:shape id="_x0000_i1038" type="#_x0000_t75" style="width:65.25pt;height:69.75pt" o:ole="">
            <v:imagedata r:id="rId35" o:title=""/>
          </v:shape>
          <o:OLEObject Type="Embed" ProgID="Equation.3" ShapeID="_x0000_i1038" DrawAspect="Content" ObjectID="_1362946430" r:id="rId36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Теперь мы должны выбрать Umax</w:t>
      </w:r>
    </w:p>
    <w:p w:rsidR="00E4671C" w:rsidRPr="00D87F1D" w:rsidRDefault="00BA2CE2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50"/>
        </w:rPr>
        <w:object w:dxaOrig="1180" w:dyaOrig="1140">
          <v:shape id="_x0000_i1039" type="#_x0000_t75" style="width:59.25pt;height:57pt" o:ole="">
            <v:imagedata r:id="rId37" o:title=""/>
          </v:shape>
          <o:OLEObject Type="Embed" ProgID="Equation.DSMT4" ShapeID="_x0000_i1039" DrawAspect="Content" ObjectID="_1362946431" r:id="rId38"/>
        </w:object>
      </w:r>
    </w:p>
    <w:p w:rsidR="00E4671C" w:rsidRPr="00D87F1D" w:rsidRDefault="00E4671C" w:rsidP="00E4671C">
      <w:pPr>
        <w:rPr>
          <w:color w:val="404040" w:themeColor="text1" w:themeTint="BF"/>
          <w:sz w:val="28"/>
          <w:szCs w:val="28"/>
        </w:rPr>
      </w:pP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3. Первичный набросок структуры</w:t>
      </w:r>
    </w:p>
    <w:p w:rsidR="00E4671C" w:rsidRPr="00D87F1D" w:rsidRDefault="00E4671C" w:rsidP="00BA2CE2">
      <w:pPr>
        <w:jc w:val="center"/>
        <w:rPr>
          <w:color w:val="404040" w:themeColor="text1" w:themeTint="BF"/>
          <w:sz w:val="28"/>
          <w:szCs w:val="28"/>
        </w:rPr>
      </w:pPr>
      <w:r w:rsidRPr="00D87F1D">
        <w:rPr>
          <w:i/>
          <w:color w:val="404040" w:themeColor="text1" w:themeTint="BF"/>
        </w:rPr>
        <w:t>Первичная схема структуры должна иметь вид:</w:t>
      </w:r>
      <w:r w:rsidR="00F1403A" w:rsidRPr="00D87F1D">
        <w:rPr>
          <w:noProof/>
          <w:color w:val="404040" w:themeColor="text1" w:themeTint="BF"/>
          <w:sz w:val="28"/>
          <w:szCs w:val="28"/>
          <w:lang w:val="uk-UA" w:eastAsia="uk-UA"/>
        </w:rPr>
        <mc:AlternateContent>
          <mc:Choice Requires="wpc">
            <w:drawing>
              <wp:inline distT="0" distB="0" distL="0" distR="0" wp14:anchorId="7C8A1589" wp14:editId="58692227">
                <wp:extent cx="5829300" cy="1372870"/>
                <wp:effectExtent l="0" t="9525" r="0" b="8255"/>
                <wp:docPr id="66" name="Полотно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2" name="Group 32"/>
                        <wpg:cNvGrpSpPr>
                          <a:grpSpLocks/>
                        </wpg:cNvGrpSpPr>
                        <wpg:grpSpPr bwMode="auto">
                          <a:xfrm>
                            <a:off x="3428762" y="231272"/>
                            <a:ext cx="1486472" cy="911966"/>
                            <a:chOff x="2984" y="10165"/>
                            <a:chExt cx="1835" cy="1115"/>
                          </a:xfrm>
                        </wpg:grpSpPr>
                        <wps:wsp>
                          <wps:cNvPr id="3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4" y="10165"/>
                              <a:ext cx="1270" cy="11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34"/>
                          <wps:cNvCnPr/>
                          <wps:spPr bwMode="auto">
                            <a:xfrm>
                              <a:off x="3407" y="10165"/>
                              <a:ext cx="1" cy="1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5"/>
                          <wps:cNvCnPr/>
                          <wps:spPr bwMode="auto">
                            <a:xfrm>
                              <a:off x="2984" y="11001"/>
                              <a:ext cx="42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4" y="10305"/>
                              <a:ext cx="422" cy="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671C" w:rsidRDefault="00E4671C" w:rsidP="00E4671C">
                                <w:r>
                                  <w:t>K</w:t>
                                </w:r>
                                <w:r>
                                  <w:rPr>
                                    <w:vertAlign w:val="subscript"/>
                                  </w:rPr>
                                  <w:t>12</w:t>
                                </w:r>
                              </w:p>
                              <w:p w:rsidR="00E4671C" w:rsidRDefault="00E4671C" w:rsidP="00E4671C"/>
                              <w:p w:rsidR="00E4671C" w:rsidRDefault="00E4671C" w:rsidP="00E4671C"/>
                              <w:p w:rsidR="00E4671C" w:rsidRPr="005C0B5B" w:rsidRDefault="00E4671C" w:rsidP="00E4671C">
                                <w:r>
                                  <w:t xml:space="preserve">   1</w:t>
                                </w:r>
                              </w:p>
                            </w:txbxContent>
                          </wps:txbx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37" name="Line 37"/>
                          <wps:cNvCnPr/>
                          <wps:spPr bwMode="auto">
                            <a:xfrm>
                              <a:off x="4254" y="10444"/>
                              <a:ext cx="4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1" y="10305"/>
                              <a:ext cx="42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671C" w:rsidRDefault="00E4671C" w:rsidP="00E4671C">
                                <w:r>
                                  <w:t>∫►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39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6" y="10165"/>
                              <a:ext cx="423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671C" w:rsidRPr="005C0B5B" w:rsidRDefault="00E4671C" w:rsidP="00E4671C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U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40" name="Line 40"/>
                          <wps:cNvCnPr/>
                          <wps:spPr bwMode="auto">
                            <a:xfrm>
                              <a:off x="4396" y="10165"/>
                              <a:ext cx="2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1" name="Line 41"/>
                        <wps:cNvCnPr/>
                        <wps:spPr bwMode="auto">
                          <a:xfrm>
                            <a:off x="798290" y="460904"/>
                            <a:ext cx="458248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2"/>
                        <wps:cNvCnPr/>
                        <wps:spPr bwMode="auto">
                          <a:xfrm>
                            <a:off x="798290" y="1145699"/>
                            <a:ext cx="458248" cy="1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98290" y="231272"/>
                            <a:ext cx="685752" cy="1029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U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</w:p>
                            <w:p w:rsidR="00E4671C" w:rsidRDefault="00E4671C" w:rsidP="00E4671C"/>
                            <w:p w:rsidR="00E4671C" w:rsidRPr="005C0B5B" w:rsidRDefault="00E4671C" w:rsidP="00E4671C">
                              <w:r>
                                <w:t>+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(0)</w: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44" name="Line 44"/>
                        <wps:cNvCnPr/>
                        <wps:spPr bwMode="auto">
                          <a:xfrm>
                            <a:off x="1256538" y="1031703"/>
                            <a:ext cx="341662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256538" y="231272"/>
                            <a:ext cx="341662" cy="1029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22</w:t>
                              </w:r>
                            </w:p>
                            <w:p w:rsidR="00E4671C" w:rsidRDefault="00E4671C" w:rsidP="00E4671C">
                              <w: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21</w:t>
                              </w:r>
                            </w:p>
                            <w:p w:rsidR="00E4671C" w:rsidRDefault="00E4671C" w:rsidP="00E4671C"/>
                            <w:p w:rsidR="00E4671C" w:rsidRDefault="00E4671C" w:rsidP="00E4671C"/>
                            <w:p w:rsidR="00E4671C" w:rsidRDefault="00E4671C" w:rsidP="00E4671C"/>
                            <w:p w:rsidR="00E4671C" w:rsidRDefault="00E4671C" w:rsidP="00E4671C"/>
                            <w:p w:rsidR="00E4671C" w:rsidRPr="005C0B5B" w:rsidRDefault="00E4671C" w:rsidP="00E4671C">
                              <w:r>
                                <w:t xml:space="preserve">   1</w:t>
                              </w:r>
                            </w:p>
                          </w:txbxContent>
                        </wps:txbx>
                        <wps:bodyPr rot="0" vert="horz" wrap="square" lIns="54000" tIns="118800" rIns="54000" bIns="45720" anchor="t" anchorCtr="0" upright="1">
                          <a:noAutofit/>
                        </wps:bodyPr>
                      </wps:wsp>
                      <wps:wsp>
                        <wps:cNvPr id="46" name="Line 46"/>
                        <wps:cNvCnPr/>
                        <wps:spPr bwMode="auto">
                          <a:xfrm>
                            <a:off x="2284762" y="460904"/>
                            <a:ext cx="342471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828133" y="346088"/>
                            <a:ext cx="343281" cy="386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r>
                                <w:t>∫∑►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4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2398919" y="231272"/>
                            <a:ext cx="342471" cy="387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Pr="005C0B5B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49" name="Line 49"/>
                        <wps:cNvCnPr/>
                        <wps:spPr bwMode="auto">
                          <a:xfrm>
                            <a:off x="2398919" y="231272"/>
                            <a:ext cx="228314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50"/>
                        <wps:cNvCnPr/>
                        <wps:spPr bwMode="auto">
                          <a:xfrm>
                            <a:off x="798290" y="688895"/>
                            <a:ext cx="458248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256538" y="231272"/>
                            <a:ext cx="1028224" cy="10292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2"/>
                        <wps:cNvCnPr/>
                        <wps:spPr bwMode="auto">
                          <a:xfrm>
                            <a:off x="1599009" y="231272"/>
                            <a:ext cx="810" cy="10284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53"/>
                        <wps:cNvCnPr/>
                        <wps:spPr bwMode="auto">
                          <a:xfrm>
                            <a:off x="2628043" y="459264"/>
                            <a:ext cx="800719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972133" y="231272"/>
                            <a:ext cx="686562" cy="911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</w:p>
                            <w:p w:rsidR="00E4671C" w:rsidRPr="005C0B5B" w:rsidRDefault="00E4671C" w:rsidP="00E4671C"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(0)</w: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55" name="Line 55"/>
                        <wps:cNvCnPr/>
                        <wps:spPr bwMode="auto">
                          <a:xfrm flipH="1" flipV="1">
                            <a:off x="343281" y="457623"/>
                            <a:ext cx="455819" cy="1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6"/>
                        <wps:cNvCnPr/>
                        <wps:spPr bwMode="auto">
                          <a:xfrm flipV="1">
                            <a:off x="343281" y="0"/>
                            <a:ext cx="810" cy="457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57"/>
                        <wps:cNvCnPr/>
                        <wps:spPr bwMode="auto">
                          <a:xfrm>
                            <a:off x="343281" y="0"/>
                            <a:ext cx="2513076" cy="1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8"/>
                        <wps:cNvCnPr/>
                        <wps:spPr bwMode="auto">
                          <a:xfrm>
                            <a:off x="2856357" y="0"/>
                            <a:ext cx="810" cy="457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59"/>
                        <wps:cNvCnPr/>
                        <wps:spPr bwMode="auto">
                          <a:xfrm>
                            <a:off x="684943" y="686435"/>
                            <a:ext cx="114157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56629" y="571619"/>
                            <a:ext cx="228314" cy="2288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671C" w:rsidRPr="00320471" w:rsidRDefault="00E4671C" w:rsidP="00E4671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54000" tIns="46800" rIns="54000" bIns="10800" anchor="t" anchorCtr="0" upright="1">
                          <a:noAutofit/>
                        </wps:bodyPr>
                      </wps:wsp>
                      <wps:wsp>
                        <wps:cNvPr id="61" name="Line 61"/>
                        <wps:cNvCnPr/>
                        <wps:spPr bwMode="auto">
                          <a:xfrm flipH="1">
                            <a:off x="343281" y="686435"/>
                            <a:ext cx="113348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2"/>
                        <wps:cNvCnPr/>
                        <wps:spPr bwMode="auto">
                          <a:xfrm>
                            <a:off x="343281" y="686435"/>
                            <a:ext cx="810" cy="685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3"/>
                        <wps:cNvCnPr/>
                        <wps:spPr bwMode="auto">
                          <a:xfrm>
                            <a:off x="343281" y="1372050"/>
                            <a:ext cx="4227862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4"/>
                        <wps:cNvCnPr/>
                        <wps:spPr bwMode="auto">
                          <a:xfrm flipV="1">
                            <a:off x="4571143" y="457623"/>
                            <a:ext cx="810" cy="914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5"/>
                        <wps:cNvCnPr/>
                        <wps:spPr bwMode="auto">
                          <a:xfrm flipH="1">
                            <a:off x="2972133" y="1029242"/>
                            <a:ext cx="456629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0" o:spid="_x0000_s1026" editas="canvas" style="width:459pt;height:108.1pt;mso-position-horizontal-relative:char;mso-position-vertical-relative:line" coordsize="58293,13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">
                <v:shape id="_x0000_s1027" type="#_x0000_t75" style="position:absolute;width:58293;height:13728;visibility:visible;mso-wrap-style:square">
                  <v:fill o:detectmouseclick="t"/>
                  <v:path o:connecttype="none"/>
                </v:shape>
                <v:group id="Group 32" o:spid="_x0000_s1028" style="position:absolute;left:34287;top:2312;width:14865;height:9120" coordorigin="2984,10165" coordsize="1835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rect id="Rectangle 33" o:spid="_x0000_s1029" style="position:absolute;left:2984;top:10165;width:1270;height:1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<v:line id="Line 34" o:spid="_x0000_s1030" style="position:absolute;visibility:visible;mso-wrap-style:square" from="3407,10165" to="3408,1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<v:line id="Line 35" o:spid="_x0000_s1031" style="position:absolute;visibility:visible;mso-wrap-style:square" from="2984,11001" to="3407,11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6" o:spid="_x0000_s1032" type="#_x0000_t202" style="position:absolute;left:2984;top:10305;width:422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XQfsUA&#10;AADbAAAADwAAAGRycy9kb3ducmV2LnhtbESPUUvDMBSF3wf7D+EKexGXbkLRumyMgWM6hDr9AZfm&#10;ri0mNyWJbfXXm4Gwx8M55zuc1Wa0RvTkQ+tYwWKegSCunG65VvD58Xz3ACJEZI3GMSn4oQCb9XSy&#10;wkK7gd+pP8VaJAiHAhU0MXaFlKFqyGKYu444eWfnLcYkfS21xyHBrZHLLMulxZbTQoMd7Rqqvk7f&#10;VsGxfNzT2+/+xb+WeZ/dHsx56I1Ss5tx+wQi0hiv4f/2QSu4z+HyJf0A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NdB+xQAAANsAAAAPAAAAAAAAAAAAAAAAAJgCAABkcnMv&#10;ZG93bnJldi54bWxQSwUGAAAAAAQABAD1AAAAigMAAAAA&#10;" filled="f" stroked="f">
                    <v:textbox inset="1.5mm,,1.5mm">
                      <w:txbxContent>
                        <w:p w:rsidR="00E4671C" w:rsidRDefault="00E4671C" w:rsidP="00E4671C">
                          <w:r>
                            <w:t>K</w:t>
                          </w:r>
                          <w:r>
                            <w:rPr>
                              <w:vertAlign w:val="subscript"/>
                            </w:rPr>
                            <w:t>12</w:t>
                          </w:r>
                        </w:p>
                        <w:p w:rsidR="00E4671C" w:rsidRDefault="00E4671C" w:rsidP="00E4671C"/>
                        <w:p w:rsidR="00E4671C" w:rsidRDefault="00E4671C" w:rsidP="00E4671C"/>
                        <w:p w:rsidR="00E4671C" w:rsidRPr="005C0B5B" w:rsidRDefault="00E4671C" w:rsidP="00E4671C">
                          <w:r>
                            <w:t xml:space="preserve">   1</w:t>
                          </w:r>
                        </w:p>
                      </w:txbxContent>
                    </v:textbox>
                  </v:shape>
                  <v:line id="Line 37" o:spid="_x0000_s1033" style="position:absolute;visibility:visible;mso-wrap-style:square" from="4254,10444" to="4678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<v:shape id="Text Box 38" o:spid="_x0000_s1034" type="#_x0000_t202" style="position:absolute;left:3831;top:10305;width:42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4CacIA&#10;AADbAAAADwAAAGRycy9kb3ducmV2LnhtbERPXWvCMBR9F/wP4Qp7s6mOjdIZRQRhDLZhFcfeLs1d&#10;U2xuuia29d8vDwMfD+d7tRltI3rqfO1YwSJJQRCXTtdcKTgd9/MMhA/IGhvHpOBGHjbr6WSFuXYD&#10;H6gvQiViCPscFZgQ2lxKXxqy6BPXEkfux3UWQ4RdJXWHQwy3jVym6bO0WHNsMNjSzlB5Ka5Wwfdv&#10;n31lt+ubL9rhYD7059P5XSr1MBu3LyACjeEu/ne/agWPcWz8En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jgJpwgAAANsAAAAPAAAAAAAAAAAAAAAAAJgCAABkcnMvZG93&#10;bnJldi54bWxQSwUGAAAAAAQABAD1AAAAhwMAAAAA&#10;" filled="f" stroked="f">
                    <v:textbox inset=".5mm,,.5mm">
                      <w:txbxContent>
                        <w:p w:rsidR="00E4671C" w:rsidRDefault="00E4671C" w:rsidP="00E4671C">
                          <w:r>
                            <w:t>∫►</w:t>
                          </w:r>
                        </w:p>
                      </w:txbxContent>
                    </v:textbox>
                  </v:shape>
                  <v:shape id="Text Box 39" o:spid="_x0000_s1035" type="#_x0000_t202" style="position:absolute;left:4396;top:10165;width:423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Kn8sUA&#10;AADbAAAADwAAAGRycy9kb3ducmV2LnhtbESPQWvCQBSE7wX/w/KE3uqmlpYYXaUUCkWwxbQo3h7Z&#10;ZzY0+zZm1yT+e1co9DjMzDfMYjXYWnTU+sqxgsdJAoK4cLriUsHP9/tDCsIHZI21Y1JwIQ+r5ehu&#10;gZl2PW+py0MpIoR9hgpMCE0mpS8MWfQT1xBH7+haiyHKtpS6xT7CbS2nSfIiLVYcFww29Gao+M3P&#10;VsHh1KX79HJe+7zpt+ZTfz3vNlKp+/HwOgcRaAj/4b/2h1bwNIPbl/gD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qfyxQAAANsAAAAPAAAAAAAAAAAAAAAAAJgCAABkcnMv&#10;ZG93bnJldi54bWxQSwUGAAAAAAQABAD1AAAAigMAAAAA&#10;" filled="f" stroked="f">
                    <v:textbox inset=".5mm,,.5mm">
                      <w:txbxContent>
                        <w:p w:rsidR="00E4671C" w:rsidRPr="005C0B5B" w:rsidRDefault="00E4671C" w:rsidP="00E4671C">
                          <w:pPr>
                            <w:rPr>
                              <w:vertAlign w:val="subscript"/>
                            </w:rPr>
                          </w:pPr>
                          <w:r>
                            <w:t>U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40" o:spid="_x0000_s1036" style="position:absolute;visibility:visible;mso-wrap-style:square" from="4396,10165" to="4678,10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/v:group>
                <v:line id="Line 41" o:spid="_x0000_s1037" style="position:absolute;visibility:visible;mso-wrap-style:square" from="7982,4609" to="12565,4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42" o:spid="_x0000_s1038" style="position:absolute;visibility:visible;mso-wrap-style:square" from="7982,11456" to="12565,11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shape id="Text Box 43" o:spid="_x0000_s1039" type="#_x0000_t202" style="position:absolute;left:7982;top:2312;width:6858;height:10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9elMYA&#10;AADbAAAADwAAAGRycy9kb3ducmV2LnhtbESPT2vCQBTE7wW/w/IEL1I3tv6NrlIsQumhUFv1+sw+&#10;k2D2bciuMfXTu0LB4zAzv2Hmy8YUoqbK5ZYV9HsRCOLE6pxTBb8/6+cJCOeRNRaWScEfOVguWk9z&#10;jLW98DfVG5+KAGEXo4LM+zKW0iUZGXQ9WxIH72grgz7IKpW6wkuAm0K+RNFIGsw5LGRY0iqj5LQ5&#10;GwWjw/DTfbn94NCdXnfdevs+LourUp128zYD4anxj/B/+0MrGLzC/Uv4AX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J9elMYAAADbAAAADwAAAAAAAAAAAAAAAACYAgAAZHJz&#10;L2Rvd25yZXYueG1sUEsFBgAAAAAEAAQA9QAAAIsDAAAAAA==&#10;" filled="f" stroked="f">
                  <v:textbox inset=".5mm">
                    <w:txbxContent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U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</w:p>
                      <w:p w:rsidR="00E4671C" w:rsidRDefault="00E4671C" w:rsidP="00E4671C"/>
                      <w:p w:rsidR="00E4671C" w:rsidRPr="005C0B5B" w:rsidRDefault="00E4671C" w:rsidP="00E4671C">
                        <w:r>
                          <w:t>+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(0)</w:t>
                        </w:r>
                      </w:p>
                    </w:txbxContent>
                  </v:textbox>
                </v:shape>
                <v:line id="Line 44" o:spid="_x0000_s1040" style="position:absolute;visibility:visible;mso-wrap-style:square" from="12565,10317" to="15982,10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shape id="Text Box 45" o:spid="_x0000_s1041" type="#_x0000_t202" style="position:absolute;left:12565;top:2312;width:3417;height:10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QMpsIA&#10;AADbAAAADwAAAGRycy9kb3ducmV2LnhtbESPQYvCMBSE7wv+h/AEb5oqKm7XKKIIIipoF/b6aJ5t&#10;sXkpTdTqrzeCsMdhZr5hpvPGlOJGtSssK+j3IhDEqdUFZwp+k3V3AsJ5ZI2lZVLwIAfzWetrirG2&#10;dz7S7eQzESDsYlSQe1/FUro0J4OuZyvi4J1tbdAHWWdS13gPcFPKQRSNpcGCw0KOFS1zSi+nq1Gw&#10;T8pNcsHtYRf9VX1r0u+nXnmlOu1m8QPCU+P/w5/2RisYjuD9JfwAO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ZAymwgAAANsAAAAPAAAAAAAAAAAAAAAAAJgCAABkcnMvZG93&#10;bnJldi54bWxQSwUGAAAAAAQABAD1AAAAhwMAAAAA&#10;" filled="f" stroked="f">
                  <v:textbox inset="1.5mm,3.3mm,1.5mm">
                    <w:txbxContent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K</w:t>
                        </w:r>
                        <w:r>
                          <w:rPr>
                            <w:vertAlign w:val="subscript"/>
                          </w:rPr>
                          <w:t>22</w:t>
                        </w:r>
                      </w:p>
                      <w:p w:rsidR="00E4671C" w:rsidRDefault="00E4671C" w:rsidP="00E4671C">
                        <w:r>
                          <w:t>K</w:t>
                        </w:r>
                        <w:r>
                          <w:rPr>
                            <w:vertAlign w:val="subscript"/>
                          </w:rPr>
                          <w:t>21</w:t>
                        </w:r>
                      </w:p>
                      <w:p w:rsidR="00E4671C" w:rsidRDefault="00E4671C" w:rsidP="00E4671C"/>
                      <w:p w:rsidR="00E4671C" w:rsidRDefault="00E4671C" w:rsidP="00E4671C"/>
                      <w:p w:rsidR="00E4671C" w:rsidRDefault="00E4671C" w:rsidP="00E4671C"/>
                      <w:p w:rsidR="00E4671C" w:rsidRDefault="00E4671C" w:rsidP="00E4671C"/>
                      <w:p w:rsidR="00E4671C" w:rsidRPr="005C0B5B" w:rsidRDefault="00E4671C" w:rsidP="00E4671C">
                        <w:r>
                          <w:t xml:space="preserve">   1</w:t>
                        </w:r>
                      </w:p>
                    </w:txbxContent>
                  </v:textbox>
                </v:shape>
                <v:line id="Line 46" o:spid="_x0000_s1042" style="position:absolute;visibility:visible;mso-wrap-style:square" from="22847,4609" to="26272,4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shape id="Text Box 47" o:spid="_x0000_s1043" type="#_x0000_t202" style="position:absolute;left:18281;top:3460;width:3433;height:3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flZsUA&#10;AADbAAAADwAAAGRycy9kb3ducmV2LnhtbESP3WrCQBSE7wu+w3KE3tVNpT8hukopFIpgi6ko3h2y&#10;x2xo9mzMrkl8e1co9HKYmW+Y+XKwteio9ZVjBY+TBARx4XTFpYLtz8dDCsIHZI21Y1JwIQ/Lxehu&#10;jpl2PW+oy0MpIoR9hgpMCE0mpS8MWfQT1xBH7+haiyHKtpS6xT7CbS2nSfIiLVYcFww29G6o+M3P&#10;VsHh1KX79HJe+bzpN+ZLfz/v1lKp+/HwNgMRaAj/4b/2p1bw9Aq3L/EH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F+VmxQAAANsAAAAPAAAAAAAAAAAAAAAAAJgCAABkcnMv&#10;ZG93bnJldi54bWxQSwUGAAAAAAQABAD1AAAAigMAAAAA&#10;" filled="f" stroked="f">
                  <v:textbox inset=".5mm,,.5mm">
                    <w:txbxContent>
                      <w:p w:rsidR="00E4671C" w:rsidRDefault="00E4671C" w:rsidP="00E4671C">
                        <w:r>
                          <w:t>∫∑►</w:t>
                        </w:r>
                      </w:p>
                    </w:txbxContent>
                  </v:textbox>
                </v:shape>
                <v:shape id="Text Box 48" o:spid="_x0000_s1044" type="#_x0000_t202" style="position:absolute;left:23989;top:2312;width:3424;height:38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hxFMIA&#10;AADbAAAADwAAAGRycy9kb3ducmV2LnhtbERPXWvCMBR9F/wP4Qp7s6myjdIZRQRhDLZhFcfeLs1d&#10;U2xuuia29d8vDwMfD+d7tRltI3rqfO1YwSJJQRCXTtdcKTgd9/MMhA/IGhvHpOBGHjbr6WSFuXYD&#10;H6gvQiViCPscFZgQ2lxKXxqy6BPXEkfux3UWQ4RdJXWHQwy3jVym6bO0WHNsMNjSzlB5Ka5Wwfdv&#10;n31lt+ubL9rhYD7059P5XSr1MBu3LyACjeEu/ne/agWPcWz8En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iHEUwgAAANsAAAAPAAAAAAAAAAAAAAAAAJgCAABkcnMvZG93&#10;bnJldi54bWxQSwUGAAAAAAQABAD1AAAAhwMAAAAA&#10;" filled="f" stroked="f">
                  <v:textbox inset=".5mm,,.5mm">
                    <w:txbxContent>
                      <w:p w:rsidR="00E4671C" w:rsidRPr="005C0B5B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49" o:spid="_x0000_s1045" style="position:absolute;visibility:visible;mso-wrap-style:square" from="23989,2312" to="26272,2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50" o:spid="_x0000_s1046" style="position:absolute;visibility:visible;mso-wrap-style:square" from="7982,6888" to="12565,6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rect id="Rectangle 51" o:spid="_x0000_s1047" style="position:absolute;left:12565;top:2312;width:10282;height:10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tlC8IA&#10;AADbAAAADwAAAGRycy9kb3ducmV2LnhtbESPQWsCMRSE70L/Q3hCb5pVUGQ1yloUPAnVQtvbY/NM&#10;Fjcvyya623/fCILHYWa+YVab3tXiTm2oPCuYjDMQxKXXFRsFX+f9aAEiRGSNtWdS8EcBNuu3wQpz&#10;7Tv+pPspGpEgHHJUYGNscilDaclhGPuGOHkX3zqMSbZG6ha7BHe1nGbZXDqsOC1YbOjDUnk93ZyC&#10;XfN7LGYmyOI72p+r33Z7ezRKvQ/7YgkiUh9f4Wf7oBXMJvD4kn6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+2ULwgAAANsAAAAPAAAAAAAAAAAAAAAAAJgCAABkcnMvZG93&#10;bnJldi54bWxQSwUGAAAAAAQABAD1AAAAhwMAAAAA&#10;" filled="f"/>
                <v:line id="Line 52" o:spid="_x0000_s1048" style="position:absolute;visibility:visible;mso-wrap-style:square" from="15990,2312" to="15998,12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53" o:spid="_x0000_s1049" style="position:absolute;visibility:visible;mso-wrap-style:square" from="26280,4592" to="34287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shape id="Text Box 54" o:spid="_x0000_s1050" type="#_x0000_t202" style="position:absolute;left:29721;top:2312;width:6865;height:9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9QPcYA&#10;AADbAAAADwAAAGRycy9kb3ducmV2LnhtbESPQWvCQBSE74L/YXmCF6kbi9o2dRVpEcSDoG31+sw+&#10;k2D2bchuY/TXu4LgcZiZb5jJrDGFqKlyuWUFg34EgjixOudUwe/P4uUdhPPIGgvLpOBCDmbTdmuC&#10;sbZn3lC99akIEHYxKsi8L2MpXZKRQde3JXHwjrYy6IOsUqkrPAe4KeRrFI2lwZzDQoYlfWWUnLb/&#10;RsH4MFq5tdsPD72P665X/32/lcVVqW6nmX+C8NT4Z/jRXmoFoyHcv4Qf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q9QPcYAAADbAAAADwAAAAAAAAAAAAAAAACYAgAAZHJz&#10;L2Rvd25yZXYueG1sUEsFBgAAAAAEAAQA9QAAAIsDAAAAAA==&#10;" filled="f" stroked="f">
                  <v:textbox inset=".5mm">
                    <w:txbxContent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</w:p>
                      <w:p w:rsidR="00E4671C" w:rsidRPr="005C0B5B" w:rsidRDefault="00E4671C" w:rsidP="00E4671C"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(0)</w:t>
                        </w:r>
                      </w:p>
                    </w:txbxContent>
                  </v:textbox>
                </v:shape>
                <v:line id="Line 55" o:spid="_x0000_s1051" style="position:absolute;flip:x y;visibility:visible;mso-wrap-style:square" from="3432,4576" to="7991,4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Ca0MMAAADbAAAADwAAAGRycy9kb3ducmV2LnhtbESPT4vCMBTE7wv7HcJb8LJo6l+kGkUW&#10;XDwpVsXro3m2xealNFnb9dMbQfA4zMxvmPmyNaW4Ue0Kywr6vQgEcWp1wZmC42HdnYJwHlljaZkU&#10;/JOD5eLzY46xtg3v6Zb4TAQIuxgV5N5XsZQuzcmg69mKOHgXWxv0QdaZ1DU2AW5KOYiiiTRYcFjI&#10;saKfnNJr8mcUIG/vw2nTp5H8pbMbbHffq9NFqc5Xu5qB8NT6d/jV3mgF4zE8v4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QmtDDAAAA2wAAAA8AAAAAAAAAAAAA&#10;AAAAoQIAAGRycy9kb3ducmV2LnhtbFBLBQYAAAAABAAEAPkAAACRAwAAAAA=&#10;"/>
                <v:line id="Line 56" o:spid="_x0000_s1052" style="position:absolute;flip:y;visibility:visible;mso-wrap-style:square" from="3432,0" to="3440,4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<v:line id="Line 57" o:spid="_x0000_s1053" style="position:absolute;visibility:visible;mso-wrap-style:square" from="3432,0" to="28563,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58" o:spid="_x0000_s1054" style="position:absolute;visibility:visible;mso-wrap-style:square" from="28563,0" to="28571,4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59" o:spid="_x0000_s1055" style="position:absolute;visibility:visible;mso-wrap-style:square" from="6849,6864" to="7991,6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shape id="Text Box 60" o:spid="_x0000_s1056" type="#_x0000_t202" style="position:absolute;left:4566;top:5716;width:2283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XMPcQA&#10;AADbAAAADwAAAGRycy9kb3ducmV2LnhtbESPwWrDMAyG74O+g1Fhl7E6G6yULG4pg0EpuyxND7mJ&#10;WI1DYznEXpv26afDYEfx6/+kr9hMvlcXGmMX2MDLIgNF3ATbcWugOnw+r0DFhGyxD0wGbhRhs549&#10;FJjbcOVvupSpVQLhmKMBl9KQax0bRx7jIgzEkp3C6DHJOLbajngVuO/1a5YttceO5YLDgT4cNefy&#10;xxvYdl9l5Z8Ecahdfaz29X0q34x5nE/bd1CJpvS//NfeWQNL+V5cxAP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VzD3EAAAA2wAAAA8AAAAAAAAAAAAAAAAAmAIAAGRycy9k&#10;b3ducmV2LnhtbFBLBQYAAAAABAAEAPUAAACJAwAAAAA=&#10;">
                  <v:textbox inset="1.5mm,1.3mm,1.5mm,.3mm">
                    <w:txbxContent>
                      <w:p w:rsidR="00E4671C" w:rsidRPr="00320471" w:rsidRDefault="00E4671C" w:rsidP="00E4671C">
                        <w:r>
                          <w:t>1</w:t>
                        </w:r>
                      </w:p>
                    </w:txbxContent>
                  </v:textbox>
                </v:shape>
                <v:line id="Line 61" o:spid="_x0000_s1057" style="position:absolute;flip:x;visibility:visible;mso-wrap-style:square" from="3432,6864" to="4566,6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<v:line id="Line 62" o:spid="_x0000_s1058" style="position:absolute;visibility:visible;mso-wrap-style:square" from="3432,6864" to="3440,13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Line 63" o:spid="_x0000_s1059" style="position:absolute;visibility:visible;mso-wrap-style:square" from="3432,13720" to="45711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64" o:spid="_x0000_s1060" style="position:absolute;flip:y;visibility:visible;mso-wrap-style:square" from="45711,4576" to="45719,13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<v:line id="Line 65" o:spid="_x0000_s1061" style="position:absolute;flip:x;visibility:visible;mso-wrap-style:square" from="29721,10292" to="34287,10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Используя первое уравнение, мы можем получить интегрирующий OБ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30"/>
        </w:rPr>
        <w:object w:dxaOrig="2020" w:dyaOrig="680">
          <v:shape id="_x0000_i1040" type="#_x0000_t75" style="width:101.25pt;height:33.75pt" o:ole="">
            <v:imagedata r:id="rId39" o:title=""/>
          </v:shape>
          <o:OLEObject Type="Embed" ProgID="Equation.3" ShapeID="_x0000_i1040" DrawAspect="Content" ObjectID="_1362946432" r:id="rId40"/>
        </w:object>
      </w:r>
    </w:p>
    <w:p w:rsidR="00E4671C" w:rsidRPr="00D87F1D" w:rsidRDefault="00F1403A" w:rsidP="00E4671C">
      <w:pPr>
        <w:rPr>
          <w:color w:val="404040" w:themeColor="text1" w:themeTint="BF"/>
        </w:rPr>
      </w:pPr>
      <w:r w:rsidRPr="00D87F1D">
        <w:rPr>
          <w:noProof/>
          <w:color w:val="404040" w:themeColor="text1" w:themeTint="BF"/>
          <w:lang w:val="uk-UA" w:eastAsia="uk-UA"/>
        </w:rPr>
        <mc:AlternateContent>
          <mc:Choice Requires="wpc">
            <w:drawing>
              <wp:inline distT="0" distB="0" distL="0" distR="0" wp14:anchorId="5ADDFDC1" wp14:editId="115CC044">
                <wp:extent cx="5829300" cy="1143000"/>
                <wp:effectExtent l="0" t="0" r="0" b="0"/>
                <wp:docPr id="30" name="Полотно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" name="Line 18"/>
                        <wps:cNvCnPr/>
                        <wps:spPr bwMode="auto">
                          <a:xfrm>
                            <a:off x="114157" y="342736"/>
                            <a:ext cx="457438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"/>
                        <wps:cNvCnPr/>
                        <wps:spPr bwMode="auto">
                          <a:xfrm>
                            <a:off x="114157" y="914236"/>
                            <a:ext cx="457438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14157" y="113972"/>
                            <a:ext cx="685752" cy="914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</w:p>
                            <w:p w:rsidR="00E4671C" w:rsidRPr="005C0B5B" w:rsidRDefault="00E4671C" w:rsidP="00E4671C"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(0)</w: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g:wgp>
                        <wpg:cNvPr id="19" name="Group 21"/>
                        <wpg:cNvGrpSpPr>
                          <a:grpSpLocks/>
                        </wpg:cNvGrpSpPr>
                        <wpg:grpSpPr bwMode="auto">
                          <a:xfrm>
                            <a:off x="571595" y="113972"/>
                            <a:ext cx="1485662" cy="914236"/>
                            <a:chOff x="2984" y="10165"/>
                            <a:chExt cx="1835" cy="1115"/>
                          </a:xfrm>
                        </wpg:grpSpPr>
                        <wps:wsp>
                          <wps:cNvPr id="20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4" y="10165"/>
                              <a:ext cx="1270" cy="11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23"/>
                          <wps:cNvCnPr/>
                          <wps:spPr bwMode="auto">
                            <a:xfrm>
                              <a:off x="3407" y="10165"/>
                              <a:ext cx="1" cy="1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4"/>
                          <wps:cNvCnPr/>
                          <wps:spPr bwMode="auto">
                            <a:xfrm>
                              <a:off x="2984" y="11001"/>
                              <a:ext cx="42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4" y="10305"/>
                              <a:ext cx="422" cy="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671C" w:rsidRDefault="00E4671C" w:rsidP="00E4671C">
                                <w:r>
                                  <w:t>K</w:t>
                                </w:r>
                                <w:r>
                                  <w:rPr>
                                    <w:vertAlign w:val="subscript"/>
                                  </w:rPr>
                                  <w:t>12</w:t>
                                </w:r>
                              </w:p>
                              <w:p w:rsidR="00E4671C" w:rsidRDefault="00E4671C" w:rsidP="00E4671C"/>
                              <w:p w:rsidR="00E4671C" w:rsidRDefault="00E4671C" w:rsidP="00E4671C"/>
                              <w:p w:rsidR="00E4671C" w:rsidRPr="005C0B5B" w:rsidRDefault="00E4671C" w:rsidP="00E4671C">
                                <w:r>
                                  <w:t xml:space="preserve">   1</w:t>
                                </w:r>
                              </w:p>
                            </w:txbxContent>
                          </wps:txbx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24" name="Line 26"/>
                          <wps:cNvCnPr/>
                          <wps:spPr bwMode="auto">
                            <a:xfrm>
                              <a:off x="4254" y="10444"/>
                              <a:ext cx="4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1" y="10305"/>
                              <a:ext cx="42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671C" w:rsidRDefault="00E4671C" w:rsidP="00E4671C">
                                <w:r>
                                  <w:t>∫►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26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6" y="10165"/>
                              <a:ext cx="423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671C" w:rsidRPr="005C0B5B" w:rsidRDefault="00E4671C" w:rsidP="00E4671C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U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27" name="Line 29"/>
                          <wps:cNvCnPr/>
                          <wps:spPr bwMode="auto">
                            <a:xfrm>
                              <a:off x="4396" y="10165"/>
                              <a:ext cx="2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6" o:spid="_x0000_s1062" editas="canvas" style="width:459pt;height:90pt;mso-position-horizontal-relative:char;mso-position-vertical-relative:line" coordsize="58293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">
                <v:shape id="_x0000_s1063" type="#_x0000_t75" style="position:absolute;width:58293;height:11430;visibility:visible;mso-wrap-style:square">
                  <v:fill o:detectmouseclick="t"/>
                  <v:path o:connecttype="none"/>
                </v:shape>
                <v:line id="Line 18" o:spid="_x0000_s1064" style="position:absolute;visibility:visible;mso-wrap-style:square" from="1141,3427" to="5715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9" o:spid="_x0000_s1065" style="position:absolute;visibility:visible;mso-wrap-style:square" from="1141,9142" to="5715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shape id="Text Box 20" o:spid="_x0000_s1066" type="#_x0000_t202" style="position:absolute;left:1141;top:1139;width:6858;height:9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j+McA&#10;AADbAAAADwAAAGRycy9kb3ducmV2LnhtbESPT2vCQBDF7wW/wzKFXkQ3lVZt6irFUig9CP6/jtlp&#10;EszOhuw2pn76zqHgbYb35r3fzBadq1RLTSg9G3gcJqCIM29Lzg3sth+DKagQkS1WnsnALwVYzHt3&#10;M0ytv/Ca2k3MlYRwSNFAEWOdah2yghyGoa+JRfv2jcMoa5Nr2+BFwl2lR0ky1g5LloYCa1oWlJ03&#10;P87A+PT8FVbh+HTqv1wP/Xb/PqmrqzEP993bK6hIXbyZ/68/reALrPwiA+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I4/jHAAAA2wAAAA8AAAAAAAAAAAAAAAAAmAIAAGRy&#10;cy9kb3ducmV2LnhtbFBLBQYAAAAABAAEAPUAAACMAwAAAAA=&#10;" filled="f" stroked="f">
                  <v:textbox inset=".5mm">
                    <w:txbxContent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</w:p>
                      <w:p w:rsidR="00E4671C" w:rsidRPr="005C0B5B" w:rsidRDefault="00E4671C" w:rsidP="00E4671C"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(0)</w:t>
                        </w:r>
                      </w:p>
                    </w:txbxContent>
                  </v:textbox>
                </v:shape>
                <v:group id="Group 21" o:spid="_x0000_s1067" style="position:absolute;left:5715;top:1139;width:14857;height:9143" coordorigin="2984,10165" coordsize="1835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rect id="Rectangle 22" o:spid="_x0000_s1068" style="position:absolute;left:2984;top:10165;width:1270;height:1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<v:line id="Line 23" o:spid="_x0000_s1069" style="position:absolute;visibility:visible;mso-wrap-style:square" from="3407,10165" to="3408,1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24" o:spid="_x0000_s1070" style="position:absolute;visibility:visible;mso-wrap-style:square" from="2984,11001" to="3407,11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shape id="Text Box 25" o:spid="_x0000_s1071" type="#_x0000_t202" style="position:absolute;left:2984;top:10305;width:422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vlO8UA&#10;AADbAAAADwAAAGRycy9kb3ducmV2LnhtbESP0WoCMRRE34X+Q7iFvpSarQVpV6OIUFGLYNUPuGyu&#10;u4vJzZKku2u/3hQKPg4zc4aZzntrREs+1I4VvA4zEMSF0zWXCk7Hz5d3ECEiazSOScGVAsxnD4Mp&#10;5tp1/E3tIZYiQTjkqKCKscmlDEVFFsPQNcTJOztvMSbpS6k9dglujRxl2VharDktVNjQsqLicvix&#10;Cr72Hyva/a42frsft9nz2py71ij19NgvJiAi9fEe/m+vtYLRG/x9ST9A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m+U7xQAAANsAAAAPAAAAAAAAAAAAAAAAAJgCAABkcnMv&#10;ZG93bnJldi54bWxQSwUGAAAAAAQABAD1AAAAigMAAAAA&#10;" filled="f" stroked="f">
                    <v:textbox inset="1.5mm,,1.5mm">
                      <w:txbxContent>
                        <w:p w:rsidR="00E4671C" w:rsidRDefault="00E4671C" w:rsidP="00E4671C">
                          <w:r>
                            <w:t>K</w:t>
                          </w:r>
                          <w:r>
                            <w:rPr>
                              <w:vertAlign w:val="subscript"/>
                            </w:rPr>
                            <w:t>12</w:t>
                          </w:r>
                        </w:p>
                        <w:p w:rsidR="00E4671C" w:rsidRDefault="00E4671C" w:rsidP="00E4671C"/>
                        <w:p w:rsidR="00E4671C" w:rsidRDefault="00E4671C" w:rsidP="00E4671C"/>
                        <w:p w:rsidR="00E4671C" w:rsidRPr="005C0B5B" w:rsidRDefault="00E4671C" w:rsidP="00E4671C">
                          <w:r>
                            <w:t xml:space="preserve">   1</w:t>
                          </w:r>
                        </w:p>
                      </w:txbxContent>
                    </v:textbox>
                  </v:shape>
                  <v:line id="Line 26" o:spid="_x0000_s1072" style="position:absolute;visibility:visible;mso-wrap-style:square" from="4254,10444" to="4678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shape id="Text Box 27" o:spid="_x0000_s1073" type="#_x0000_t202" style="position:absolute;left:3831;top:10305;width:42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Y7KsQA&#10;AADbAAAADwAAAGRycy9kb3ducmV2LnhtbESPQWvCQBSE74L/YXlCb7pRsIToKqUgiGCLaWnx9si+&#10;ZkOzb2N2TeK/7xYEj8PMfMOst4OtRUetrxwrmM8SEMSF0xWXCj4/dtMUhA/IGmvHpOBGHrab8WiN&#10;mXY9n6jLQykihH2GCkwITSalLwxZ9DPXEEfvx7UWQ5RtKXWLfYTbWi6S5FlarDguGGzo1VDxm1+t&#10;gvOlS7/T2/Xg86Y/mTf9vvw6SqWeJsPLCkSgITzC9/ZeK1gs4f9L/AF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WOyrEAAAA2wAAAA8AAAAAAAAAAAAAAAAAmAIAAGRycy9k&#10;b3ducmV2LnhtbFBLBQYAAAAABAAEAPUAAACJAwAAAAA=&#10;" filled="f" stroked="f">
                    <v:textbox inset=".5mm,,.5mm">
                      <w:txbxContent>
                        <w:p w:rsidR="00E4671C" w:rsidRDefault="00E4671C" w:rsidP="00E4671C">
                          <w:r>
                            <w:t>∫►</w:t>
                          </w:r>
                        </w:p>
                      </w:txbxContent>
                    </v:textbox>
                  </v:shape>
                  <v:shape id="Text Box 28" o:spid="_x0000_s1074" type="#_x0000_t202" style="position:absolute;left:4396;top:10165;width:423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SlXcQA&#10;AADbAAAADwAAAGRycy9kb3ducmV2LnhtbESPQWvCQBSE7wX/w/KE3nSjUAnRVUpBEEHFtLR4e2Rf&#10;s6HZtzG7JvHfdwtCj8PMfMOsNoOtRUetrxwrmE0TEMSF0xWXCj7et5MUhA/IGmvHpOBOHjbr0dMK&#10;M+16PlOXh1JECPsMFZgQmkxKXxiy6KeuIY7et2sthijbUuoW+wi3tZwnyUJarDguGGzozVDxk9+s&#10;gsu1S7/S+23v86Y/m6M+vXwepFLP4+F1CSLQEP7Dj/ZOK5gv4O9L/AF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EpV3EAAAA2wAAAA8AAAAAAAAAAAAAAAAAmAIAAGRycy9k&#10;b3ducmV2LnhtbFBLBQYAAAAABAAEAPUAAACJAwAAAAA=&#10;" filled="f" stroked="f">
                    <v:textbox inset=".5mm,,.5mm">
                      <w:txbxContent>
                        <w:p w:rsidR="00E4671C" w:rsidRPr="005C0B5B" w:rsidRDefault="00E4671C" w:rsidP="00E4671C">
                          <w:pPr>
                            <w:rPr>
                              <w:vertAlign w:val="subscript"/>
                            </w:rPr>
                          </w:pPr>
                          <w:r>
                            <w:t>U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29" o:spid="_x0000_s1075" style="position:absolute;visibility:visible;mso-wrap-style:square" from="4396,10165" to="4678,10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От второго уравнения мы можем получить интегро-суммирующий ОБ:</w:t>
      </w:r>
    </w:p>
    <w:p w:rsidR="00E4671C" w:rsidRPr="00D87F1D" w:rsidRDefault="00B32C05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30"/>
        </w:rPr>
        <w:object w:dxaOrig="4060" w:dyaOrig="680">
          <v:shape id="_x0000_i1041" type="#_x0000_t75" style="width:202.5pt;height:33.75pt" o:ole="">
            <v:imagedata r:id="rId41" o:title=""/>
          </v:shape>
          <o:OLEObject Type="Embed" ProgID="Equation.DSMT4" ShapeID="_x0000_i1041" DrawAspect="Content" ObjectID="_1362946433" r:id="rId42"/>
        </w:object>
      </w:r>
    </w:p>
    <w:p w:rsidR="00E4671C" w:rsidRPr="00D87F1D" w:rsidRDefault="00F1403A" w:rsidP="00E4671C">
      <w:pPr>
        <w:rPr>
          <w:color w:val="404040" w:themeColor="text1" w:themeTint="BF"/>
          <w:sz w:val="32"/>
          <w:szCs w:val="32"/>
        </w:rPr>
      </w:pPr>
      <w:r w:rsidRPr="00D87F1D">
        <w:rPr>
          <w:noProof/>
          <w:color w:val="404040" w:themeColor="text1" w:themeTint="BF"/>
          <w:sz w:val="32"/>
          <w:szCs w:val="32"/>
          <w:lang w:val="uk-UA" w:eastAsia="uk-UA"/>
        </w:rPr>
        <mc:AlternateContent>
          <mc:Choice Requires="wpc">
            <w:drawing>
              <wp:inline distT="0" distB="0" distL="0" distR="0" wp14:anchorId="352008CA" wp14:editId="28FDFAA3">
                <wp:extent cx="5829300" cy="1143635"/>
                <wp:effectExtent l="0" t="0" r="0" b="8890"/>
                <wp:docPr id="13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4"/>
                        <wps:cNvCnPr/>
                        <wps:spPr bwMode="auto">
                          <a:xfrm>
                            <a:off x="114300" y="34290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/>
                        <wps:spPr bwMode="auto">
                          <a:xfrm>
                            <a:off x="114300" y="1028700"/>
                            <a:ext cx="4572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3665"/>
                            <a:ext cx="685800" cy="1029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  <w:p w:rsidR="00E4671C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</w:p>
                            <w:p w:rsidR="00E4671C" w:rsidRDefault="00E4671C" w:rsidP="00E4671C"/>
                            <w:p w:rsidR="00E4671C" w:rsidRPr="005C0B5B" w:rsidRDefault="00E4671C" w:rsidP="00E4671C">
                              <w:r>
                                <w:t>+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(0)</w: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71500" y="113665"/>
                            <a:ext cx="1028065" cy="10299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8"/>
                        <wps:cNvCnPr/>
                        <wps:spPr bwMode="auto">
                          <a:xfrm>
                            <a:off x="913765" y="113665"/>
                            <a:ext cx="1270" cy="1029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/>
                        <wps:spPr bwMode="auto">
                          <a:xfrm>
                            <a:off x="571500" y="914400"/>
                            <a:ext cx="342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13665"/>
                            <a:ext cx="341630" cy="1029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22</w:t>
                              </w:r>
                            </w:p>
                            <w:p w:rsidR="00E4671C" w:rsidRDefault="00E4671C" w:rsidP="00E4671C">
                              <w: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21</w:t>
                              </w:r>
                            </w:p>
                            <w:p w:rsidR="00E4671C" w:rsidRDefault="00E4671C" w:rsidP="00E4671C"/>
                            <w:p w:rsidR="00E4671C" w:rsidRDefault="00E4671C" w:rsidP="00E4671C"/>
                            <w:p w:rsidR="00E4671C" w:rsidRDefault="00E4671C" w:rsidP="00E4671C"/>
                            <w:p w:rsidR="00E4671C" w:rsidRPr="005C0B5B" w:rsidRDefault="00E4671C" w:rsidP="00E4671C">
                              <w:r>
                                <w:t xml:space="preserve">   1</w:t>
                              </w:r>
                            </w:p>
                          </w:txbxContent>
                        </wps:txbx>
                        <wps:bodyPr rot="0" vert="horz" wrap="square" lIns="54000" tIns="118800" rIns="54000" bIns="45720" anchor="t" anchorCtr="0" upright="1">
                          <a:noAutofit/>
                        </wps:bodyPr>
                      </wps:wsp>
                      <wps:wsp>
                        <wps:cNvPr id="8" name="Line 11"/>
                        <wps:cNvCnPr/>
                        <wps:spPr bwMode="auto">
                          <a:xfrm>
                            <a:off x="1599565" y="342900"/>
                            <a:ext cx="3435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228600"/>
                            <a:ext cx="34290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Default="00E4671C" w:rsidP="00E4671C">
                              <w:r>
                                <w:t>∫∑►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13665"/>
                            <a:ext cx="342900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671C" w:rsidRPr="005C0B5B" w:rsidRDefault="00E4671C" w:rsidP="00E4671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-U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11" name="Line 14"/>
                        <wps:cNvCnPr/>
                        <wps:spPr bwMode="auto">
                          <a:xfrm>
                            <a:off x="1714500" y="113665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/>
                        <wps:spPr bwMode="auto">
                          <a:xfrm>
                            <a:off x="114300" y="571500"/>
                            <a:ext cx="4578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" o:spid="_x0000_s1076" editas="canvas" style="width:459pt;height:90.05pt;mso-position-horizontal-relative:char;mso-position-vertical-relative:line" coordsize="58293,11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">
                <v:shape id="_x0000_s1077" type="#_x0000_t75" style="position:absolute;width:58293;height:11436;visibility:visible;mso-wrap-style:square">
                  <v:fill o:detectmouseclick="t"/>
                  <v:path o:connecttype="none"/>
                </v:shape>
                <v:line id="Line 4" o:spid="_x0000_s1078" style="position:absolute;visibility:visible;mso-wrap-style:square" from="1143,3429" to="5715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<v:line id="Line 5" o:spid="_x0000_s1079" style="position:absolute;visibility:visible;mso-wrap-style:square" from="1143,10287" to="5715,10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shape id="Text Box 6" o:spid="_x0000_s1080" type="#_x0000_t202" style="position:absolute;left:1143;top:1136;width:6858;height:10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my5MUA&#10;AADaAAAADwAAAGRycy9kb3ducmV2LnhtbESPW2vCQBSE3wv+h+UU+iK6sbZeoqtIRSg+FLy/HrOn&#10;STB7NmS3MfXXu4WCj8PMfMNM540pRE2Vyy0r6HUjEMSJ1TmnCva7VWcEwnlkjYVlUvBLDuaz1tMU&#10;Y22vvKF661MRIOxiVJB5X8ZSuiQjg65rS+LgfdvKoA+ySqWu8BrgppCvUTSQBnMOCxmW9JFRctn+&#10;GAWD8/vafbnT27k9vh3b9WE5LIubUi/PzWICwlPjH+H/9qdW0Ie/K+EG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bLkxQAAANoAAAAPAAAAAAAAAAAAAAAAAJgCAABkcnMv&#10;ZG93bnJldi54bWxQSwUGAAAAAAQABAD1AAAAigMAAAAA&#10;" filled="f" stroked="f">
                  <v:textbox inset=".5mm">
                    <w:txbxContent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  <w:p w:rsidR="00E4671C" w:rsidRDefault="00E4671C" w:rsidP="00E4671C">
                        <w:pPr>
                          <w:rPr>
                            <w:vertAlign w:val="subscript"/>
                          </w:rPr>
                        </w:pPr>
                      </w:p>
                      <w:p w:rsidR="00E4671C" w:rsidRDefault="00E4671C" w:rsidP="00E4671C"/>
                      <w:p w:rsidR="00E4671C" w:rsidRPr="005C0B5B" w:rsidRDefault="00E4671C" w:rsidP="00E4671C">
                        <w:r>
                          <w:t>+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(0)</w:t>
                        </w:r>
                      </w:p>
                    </w:txbxContent>
                  </v:textbox>
                </v:shape>
                <v:rect id="Rectangle 7" o:spid="_x0000_s1081" style="position:absolute;left:5715;top:1136;width:10280;height:10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/>
                <v:line id="Line 8" o:spid="_x0000_s1082" style="position:absolute;visibility:visible;mso-wrap-style:square" from="9137,1136" to="915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9" o:spid="_x0000_s1083" style="position:absolute;visibility:visible;mso-wrap-style:square" from="5715,9144" to="9137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shape id="Text Box 10" o:spid="_x0000_s1084" type="#_x0000_t202" style="position:absolute;left:5715;top:1136;width:3416;height:10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2WhcEA&#10;AADaAAAADwAAAGRycy9kb3ducmV2LnhtbESPQYvCMBSE7wv+h/AEb2uqB12rUUQRRFTQCl4fzbMt&#10;Ni+liVr99UYQ9jjMzDfMZNaYUtypdoVlBb1uBII4tbrgTMEpWf3+gXAeWWNpmRQ8ycFs2vqZYKzt&#10;gw90P/pMBAi7GBXk3lexlC7NyaDr2oo4eBdbG/RB1pnUNT4C3JSyH0UDabDgsJBjRYuc0uvxZhTs&#10;knKdXHGz30bnqmdNOnrppVeq027mYxCeGv8f/rbXWsEQPlfCDZDT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tloXBAAAA2gAAAA8AAAAAAAAAAAAAAAAAmAIAAGRycy9kb3du&#10;cmV2LnhtbFBLBQYAAAAABAAEAPUAAACGAwAAAAA=&#10;" filled="f" stroked="f">
                  <v:textbox inset="1.5mm,3.3mm,1.5mm">
                    <w:txbxContent>
                      <w:p w:rsidR="00E4671C" w:rsidRDefault="00E4671C" w:rsidP="00E4671C">
                        <w:r>
                          <w:t>K</w:t>
                        </w:r>
                        <w:r>
                          <w:rPr>
                            <w:vertAlign w:val="subscript"/>
                          </w:rPr>
                          <w:t>22</w:t>
                        </w:r>
                      </w:p>
                      <w:p w:rsidR="00E4671C" w:rsidRDefault="00E4671C" w:rsidP="00E4671C">
                        <w:r>
                          <w:t>K</w:t>
                        </w:r>
                        <w:r>
                          <w:rPr>
                            <w:vertAlign w:val="subscript"/>
                          </w:rPr>
                          <w:t>21</w:t>
                        </w:r>
                      </w:p>
                      <w:p w:rsidR="00E4671C" w:rsidRDefault="00E4671C" w:rsidP="00E4671C"/>
                      <w:p w:rsidR="00E4671C" w:rsidRDefault="00E4671C" w:rsidP="00E4671C"/>
                      <w:p w:rsidR="00E4671C" w:rsidRDefault="00E4671C" w:rsidP="00E4671C"/>
                      <w:p w:rsidR="00E4671C" w:rsidRPr="005C0B5B" w:rsidRDefault="00E4671C" w:rsidP="00E4671C">
                        <w:r>
                          <w:t xml:space="preserve">   1</w:t>
                        </w:r>
                      </w:p>
                    </w:txbxContent>
                  </v:textbox>
                </v:shape>
                <v:line id="Line 11" o:spid="_x0000_s1085" style="position:absolute;visibility:visible;mso-wrap-style:square" from="15995,3429" to="19431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shape id="Text Box 12" o:spid="_x0000_s1086" type="#_x0000_t202" style="position:absolute;left:11430;top:2286;width:3429;height:3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zUZ8QA&#10;AADaAAAADwAAAGRycy9kb3ducmV2LnhtbESPQWvCQBSE7wX/w/IKvdVNC5aYukoRCiK0YiwVb4/s&#10;azY0+zZm1yT+e1cQPA4z8w0zWwy2Fh21vnKs4GWcgCAunK64VPCz+3xOQfiArLF2TArO5GExHz3M&#10;MNOu5y11eShFhLDPUIEJocmk9IUhi37sGuLo/bnWYoiyLaVusY9wW8vXJHmTFiuOCwYbWhoq/vOT&#10;VXA4duk+PZ/WPm/6rfnWm8nvl1Tq6XH4eAcRaAj38K290gqmcL0Sb4Cc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81GfEAAAA2gAAAA8AAAAAAAAAAAAAAAAAmAIAAGRycy9k&#10;b3ducmV2LnhtbFBLBQYAAAAABAAEAPUAAACJAwAAAAA=&#10;" filled="f" stroked="f">
                  <v:textbox inset=".5mm,,.5mm">
                    <w:txbxContent>
                      <w:p w:rsidR="00E4671C" w:rsidRDefault="00E4671C" w:rsidP="00E4671C">
                        <w:r>
                          <w:t>∫∑►</w:t>
                        </w:r>
                      </w:p>
                    </w:txbxContent>
                  </v:textbox>
                </v:shape>
                <v:shape id="Text Box 13" o:spid="_x0000_s1087" type="#_x0000_t202" style="position:absolute;left:17145;top:1136;width:3429;height:38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1SD8UA&#10;AADbAAAADwAAAGRycy9kb3ducmV2LnhtbESPQUvDQBCF74L/YRnBm91YUELstohQKIUqTUXxNmTH&#10;bDA7m2a3SfrvnUOhtxnem/e+Wawm36qB+tgENvA4y0ARV8E2XBv4PKwfclAxIVtsA5OBM0VYLW9v&#10;FljYMPKehjLVSkI4FmjApdQVWsfKkcc4Cx2xaL+h95hk7Wttexwl3Ld6nmXP2mPD0uCwozdH1V95&#10;8gZ+jkP+nZ9P21h2496924+nr5025v5uen0BlWhKV/PlemMFX+jlFxlAL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TVIPxQAAANsAAAAPAAAAAAAAAAAAAAAAAJgCAABkcnMv&#10;ZG93bnJldi54bWxQSwUGAAAAAAQABAD1AAAAigMAAAAA&#10;" filled="f" stroked="f">
                  <v:textbox inset=".5mm,,.5mm">
                    <w:txbxContent>
                      <w:p w:rsidR="00E4671C" w:rsidRPr="005C0B5B" w:rsidRDefault="00E4671C" w:rsidP="00E4671C">
                        <w:pPr>
                          <w:rPr>
                            <w:vertAlign w:val="subscript"/>
                          </w:rPr>
                        </w:pPr>
                        <w:r>
                          <w:t>-U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14" o:spid="_x0000_s1088" style="position:absolute;visibility:visible;mso-wrap-style:square" from="17145,1136" to="19431,1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5" o:spid="_x0000_s1089" style="position:absolute;visibility:visible;mso-wrap-style:square" from="1143,5715" to="5721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w10:anchorlock/>
              </v:group>
            </w:pict>
          </mc:Fallback>
        </mc:AlternateContent>
      </w: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4. Получение факторов передачи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Воспользуемся формулами из части 2</w:t>
      </w:r>
    </w:p>
    <w:p w:rsidR="00E4671C" w:rsidRPr="00D87F1D" w:rsidRDefault="00B32C05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64"/>
        </w:rPr>
        <w:object w:dxaOrig="4060" w:dyaOrig="1400">
          <v:shape id="_x0000_i1042" type="#_x0000_t75" style="width:202.5pt;height:69.75pt" o:ole="">
            <v:imagedata r:id="rId43" o:title=""/>
          </v:shape>
          <o:OLEObject Type="Embed" ProgID="Equation.DSMT4" ShapeID="_x0000_i1042" DrawAspect="Content" ObjectID="_1362946434" r:id="rId44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Теперь мы можем использовать их, чтобы определить факторы передачи</w:t>
      </w:r>
    </w:p>
    <w:p w:rsidR="00E4671C" w:rsidRPr="00D87F1D" w:rsidRDefault="00B32C05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82"/>
        </w:rPr>
        <w:object w:dxaOrig="1960" w:dyaOrig="1760">
          <v:shape id="_x0000_i1043" type="#_x0000_t75" style="width:96.75pt;height:88.5pt" o:ole="">
            <v:imagedata r:id="rId45" o:title=""/>
          </v:shape>
          <o:OLEObject Type="Embed" ProgID="Equation.DSMT4" ShapeID="_x0000_i1043" DrawAspect="Content" ObjectID="_1362946435" r:id="rId46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Чтобы получить значение факторов передачи, мы будем использовать уже найденный значения вычисления факторов M</w:t>
      </w:r>
      <w:r w:rsidRPr="00D87F1D">
        <w:rPr>
          <w:color w:val="404040" w:themeColor="text1" w:themeTint="BF"/>
          <w:vertAlign w:val="subscript"/>
        </w:rPr>
        <w:t>τ</w:t>
      </w:r>
      <w:r w:rsidRPr="00D87F1D">
        <w:rPr>
          <w:color w:val="404040" w:themeColor="text1" w:themeTint="BF"/>
        </w:rPr>
        <w:t>, M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>, M</w:t>
      </w:r>
      <w:r w:rsidRPr="00D87F1D">
        <w:rPr>
          <w:color w:val="404040" w:themeColor="text1" w:themeTint="BF"/>
          <w:vertAlign w:val="subscript"/>
        </w:rPr>
        <w:t>2</w:t>
      </w:r>
      <w:r w:rsidRPr="00D87F1D">
        <w:rPr>
          <w:color w:val="404040" w:themeColor="text1" w:themeTint="BF"/>
        </w:rPr>
        <w:t xml:space="preserve"> (часть 2):</w:t>
      </w:r>
    </w:p>
    <w:p w:rsidR="00E4671C" w:rsidRPr="00D87F1D" w:rsidRDefault="00650348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82"/>
        </w:rPr>
        <w:object w:dxaOrig="4239" w:dyaOrig="1760">
          <v:shape id="_x0000_i1044" type="#_x0000_t75" style="width:212.25pt;height:88.5pt" o:ole="">
            <v:imagedata r:id="rId47" o:title=""/>
          </v:shape>
          <o:OLEObject Type="Embed" ProgID="Equation.DSMT4" ShapeID="_x0000_i1044" DrawAspect="Content" ObjectID="_1362946436" r:id="rId48"/>
        </w:object>
      </w: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5Определение начальных ценностей напряжения</w:t>
      </w:r>
    </w:p>
    <w:p w:rsidR="00E4671C" w:rsidRPr="00D87F1D" w:rsidRDefault="00E4671C" w:rsidP="00E4671C">
      <w:pPr>
        <w:rPr>
          <w:i/>
          <w:color w:val="404040" w:themeColor="text1" w:themeTint="BF"/>
        </w:rPr>
      </w:pPr>
      <w:r w:rsidRPr="00D87F1D">
        <w:rPr>
          <w:color w:val="404040" w:themeColor="text1" w:themeTint="BF"/>
        </w:rPr>
        <w:t>Поскольку отношение масштаба правильно в течение каждого момента времени, тогда мы можем использовать следующие формулы, чтобы получат значения масштаба начальных условий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64"/>
        </w:rPr>
        <w:object w:dxaOrig="1440" w:dyaOrig="1400">
          <v:shape id="_x0000_i1045" type="#_x0000_t75" style="width:1in;height:69.75pt" o:ole="">
            <v:imagedata r:id="rId49" o:title=""/>
          </v:shape>
          <o:OLEObject Type="Embed" ProgID="Equation.3" ShapeID="_x0000_i1045" DrawAspect="Content" ObjectID="_1362946437" r:id="rId50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Чтобы получить значения напряжения, мы будем использовать уже найденные значения y (0), y ' (0) (глава 1) и факторы вычисления M</w:t>
      </w:r>
      <w:r w:rsidRPr="00D87F1D">
        <w:rPr>
          <w:color w:val="404040" w:themeColor="text1" w:themeTint="BF"/>
          <w:vertAlign w:val="subscript"/>
        </w:rPr>
        <w:t>τ</w:t>
      </w:r>
      <w:r w:rsidRPr="00D87F1D">
        <w:rPr>
          <w:color w:val="404040" w:themeColor="text1" w:themeTint="BF"/>
        </w:rPr>
        <w:t>, M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>, M</w:t>
      </w:r>
      <w:r w:rsidRPr="00D87F1D">
        <w:rPr>
          <w:color w:val="404040" w:themeColor="text1" w:themeTint="BF"/>
          <w:vertAlign w:val="subscript"/>
        </w:rPr>
        <w:t>2</w:t>
      </w:r>
      <w:r w:rsidRPr="00D87F1D">
        <w:rPr>
          <w:color w:val="404040" w:themeColor="text1" w:themeTint="BF"/>
        </w:rPr>
        <w:t xml:space="preserve"> (часть 2):</w:t>
      </w:r>
    </w:p>
    <w:p w:rsidR="00E4671C" w:rsidRPr="00D87F1D" w:rsidRDefault="009D16BF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position w:val="-64"/>
        </w:rPr>
        <w:object w:dxaOrig="3120" w:dyaOrig="1400">
          <v:shape id="_x0000_i1046" type="#_x0000_t75" style="width:156pt;height:69.75pt" o:ole="">
            <v:imagedata r:id="rId51" o:title=""/>
          </v:shape>
          <o:OLEObject Type="Embed" ProgID="Equation.DSMT4" ShapeID="_x0000_i1046" DrawAspect="Content" ObjectID="_1362946438" r:id="rId52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U</w:t>
      </w:r>
      <w:r w:rsidRPr="00D87F1D">
        <w:rPr>
          <w:color w:val="404040" w:themeColor="text1" w:themeTint="BF"/>
          <w:vertAlign w:val="subscript"/>
        </w:rPr>
        <w:t>2</w:t>
      </w:r>
      <w:r w:rsidRPr="00D87F1D">
        <w:rPr>
          <w:color w:val="404040" w:themeColor="text1" w:themeTint="BF"/>
        </w:rPr>
        <w:t xml:space="preserve">(0) Является отрицательным, потому что </w:t>
      </w:r>
      <w:smartTag w:uri="urn:schemas-microsoft-com:office:smarttags" w:element="place">
        <w:r w:rsidRPr="00D87F1D">
          <w:rPr>
            <w:color w:val="404040" w:themeColor="text1" w:themeTint="BF"/>
          </w:rPr>
          <w:t>OB</w:t>
        </w:r>
      </w:smartTag>
      <w:r w:rsidRPr="00D87F1D">
        <w:rPr>
          <w:color w:val="404040" w:themeColor="text1" w:themeTint="BF"/>
        </w:rPr>
        <w:t xml:space="preserve"> имеют инвертирующий выход.</w:t>
      </w: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6. Определение значений сопротивлений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Известно, что коэффициент передачи для стандарта OB напоминает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    </w:t>
      </w:r>
      <w:r w:rsidRPr="00D87F1D">
        <w:rPr>
          <w:color w:val="404040" w:themeColor="text1" w:themeTint="BF"/>
          <w:position w:val="-30"/>
        </w:rPr>
        <w:object w:dxaOrig="760" w:dyaOrig="680">
          <v:shape id="_x0000_i1047" type="#_x0000_t75" style="width:38.25pt;height:33.75pt" o:ole="">
            <v:imagedata r:id="rId53" o:title=""/>
          </v:shape>
          <o:OLEObject Type="Embed" ProgID="Equation.3" ShapeID="_x0000_i1047" DrawAspect="Content" ObjectID="_1362946439" r:id="rId54"/>
        </w:objec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Где: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Z1 - сопротивление входа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Z2 - сопротивление обратной связи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Примем значение сопротивления обратной связи  1 МOм, но в цепи обратной связи интегрирующего OБ и интегро-суммирующего OБ мы будем использовать конденсаторы с емкостью 1 мкФ (вместо Z2) </w:t>
      </w:r>
    </w:p>
    <w:p w:rsidR="00E4671C" w:rsidRPr="00D87F1D" w:rsidRDefault="00E4671C" w:rsidP="00E4671C">
      <w:pPr>
        <w:rPr>
          <w:i/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Z</w:t>
      </w:r>
      <w:r w:rsidRPr="00D87F1D">
        <w:rPr>
          <w:color w:val="404040" w:themeColor="text1" w:themeTint="BF"/>
          <w:vertAlign w:val="subscript"/>
        </w:rPr>
        <w:t xml:space="preserve">2 </w:t>
      </w:r>
      <w:r w:rsidRPr="00D87F1D">
        <w:rPr>
          <w:color w:val="404040" w:themeColor="text1" w:themeTint="BF"/>
        </w:rPr>
        <w:t>= C</w:t>
      </w:r>
      <w:r w:rsidRPr="00D87F1D">
        <w:rPr>
          <w:color w:val="404040" w:themeColor="text1" w:themeTint="BF"/>
          <w:vertAlign w:val="subscript"/>
        </w:rPr>
        <w:t>2</w:t>
      </w:r>
      <w:r w:rsidRPr="00D87F1D">
        <w:rPr>
          <w:color w:val="404040" w:themeColor="text1" w:themeTint="BF"/>
        </w:rPr>
        <w:t xml:space="preserve"> = 1 мкФ = 1/1000000 Ф</w: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r w:rsidRPr="00D87F1D">
        <w:rPr>
          <w:color w:val="404040" w:themeColor="text1" w:themeTint="BF"/>
          <w:lang w:val="en-US"/>
        </w:rPr>
        <w:t>R</w:t>
      </w:r>
      <w:r w:rsidRPr="00D87F1D">
        <w:rPr>
          <w:color w:val="404040" w:themeColor="text1" w:themeTint="BF"/>
          <w:vertAlign w:val="subscript"/>
          <w:lang w:val="en-US"/>
        </w:rPr>
        <w:t>12</w:t>
      </w:r>
      <w:r w:rsidRPr="00D87F1D">
        <w:rPr>
          <w:color w:val="404040" w:themeColor="text1" w:themeTint="BF"/>
          <w:lang w:val="en-US"/>
        </w:rPr>
        <w:t xml:space="preserve"> = 1 / K</w:t>
      </w:r>
      <w:r w:rsidRPr="00D87F1D">
        <w:rPr>
          <w:color w:val="404040" w:themeColor="text1" w:themeTint="BF"/>
          <w:vertAlign w:val="subscript"/>
          <w:lang w:val="en-US"/>
        </w:rPr>
        <w:t>12</w:t>
      </w:r>
      <w:r w:rsidRPr="00D87F1D">
        <w:rPr>
          <w:color w:val="404040" w:themeColor="text1" w:themeTint="BF"/>
          <w:lang w:val="en-US"/>
        </w:rPr>
        <w:t>*C</w:t>
      </w:r>
      <w:r w:rsidRPr="00D87F1D">
        <w:rPr>
          <w:color w:val="404040" w:themeColor="text1" w:themeTint="BF"/>
          <w:vertAlign w:val="subscript"/>
          <w:lang w:val="en-US"/>
        </w:rPr>
        <w:t xml:space="preserve">2 </w:t>
      </w:r>
      <w:r w:rsidRPr="00D87F1D">
        <w:rPr>
          <w:color w:val="404040" w:themeColor="text1" w:themeTint="BF"/>
          <w:lang w:val="en-US"/>
        </w:rPr>
        <w:t>= 1</w:t>
      </w:r>
      <w:proofErr w:type="gramStart"/>
      <w:r w:rsidRPr="00D87F1D">
        <w:rPr>
          <w:color w:val="404040" w:themeColor="text1" w:themeTint="BF"/>
          <w:lang w:val="en-US"/>
        </w:rPr>
        <w:t>/(</w:t>
      </w:r>
      <w:proofErr w:type="gramEnd"/>
      <w:r w:rsidR="009D16BF" w:rsidRPr="00D87F1D">
        <w:rPr>
          <w:color w:val="404040" w:themeColor="text1" w:themeTint="BF"/>
          <w:lang w:val="en-US"/>
        </w:rPr>
        <w:t xml:space="preserve">4.419 </w:t>
      </w:r>
      <w:r w:rsidRPr="00D87F1D">
        <w:rPr>
          <w:color w:val="404040" w:themeColor="text1" w:themeTint="BF"/>
          <w:lang w:val="en-US"/>
        </w:rPr>
        <w:t>*1/1000000) = 1000000/</w:t>
      </w:r>
      <w:r w:rsidR="009D16BF" w:rsidRPr="00D87F1D">
        <w:rPr>
          <w:color w:val="404040" w:themeColor="text1" w:themeTint="BF"/>
          <w:lang w:val="en-US"/>
        </w:rPr>
        <w:t>4.419</w:t>
      </w:r>
      <w:r w:rsidR="00B94783" w:rsidRPr="00D87F1D">
        <w:rPr>
          <w:color w:val="404040" w:themeColor="text1" w:themeTint="BF"/>
          <w:lang w:val="en-US"/>
        </w:rPr>
        <w:t xml:space="preserve"> =</w:t>
      </w:r>
      <w:r w:rsidR="009D16BF" w:rsidRPr="00D87F1D">
        <w:rPr>
          <w:color w:val="404040" w:themeColor="text1" w:themeTint="BF"/>
          <w:lang w:val="en-US"/>
        </w:rPr>
        <w:t xml:space="preserve">226296 </w:t>
      </w:r>
      <w:r w:rsidRPr="00D87F1D">
        <w:rPr>
          <w:color w:val="404040" w:themeColor="text1" w:themeTint="BF"/>
          <w:lang w:val="en-US"/>
        </w:rPr>
        <w:t xml:space="preserve"> (O</w:t>
      </w:r>
      <w:r w:rsidRPr="00D87F1D">
        <w:rPr>
          <w:color w:val="404040" w:themeColor="text1" w:themeTint="BF"/>
        </w:rPr>
        <w:t>м</w:t>
      </w:r>
      <w:r w:rsidRPr="00D87F1D">
        <w:rPr>
          <w:color w:val="404040" w:themeColor="text1" w:themeTint="BF"/>
          <w:lang w:val="en-US"/>
        </w:rPr>
        <w:t>)</w:t>
      </w:r>
    </w:p>
    <w:p w:rsidR="00E4671C" w:rsidRPr="00D87F1D" w:rsidRDefault="00E4671C" w:rsidP="00E4671C">
      <w:pPr>
        <w:rPr>
          <w:color w:val="404040" w:themeColor="text1" w:themeTint="BF"/>
          <w:lang w:val="en-US"/>
        </w:rPr>
      </w:pPr>
      <w:r w:rsidRPr="00D87F1D">
        <w:rPr>
          <w:color w:val="404040" w:themeColor="text1" w:themeTint="BF"/>
          <w:lang w:val="en-US"/>
        </w:rPr>
        <w:t>R</w:t>
      </w:r>
      <w:r w:rsidRPr="00D87F1D">
        <w:rPr>
          <w:color w:val="404040" w:themeColor="text1" w:themeTint="BF"/>
          <w:vertAlign w:val="subscript"/>
          <w:lang w:val="en-US"/>
        </w:rPr>
        <w:t>22</w:t>
      </w:r>
      <w:r w:rsidRPr="00D87F1D">
        <w:rPr>
          <w:color w:val="404040" w:themeColor="text1" w:themeTint="BF"/>
          <w:lang w:val="en-US"/>
        </w:rPr>
        <w:t xml:space="preserve"> = 1 / K</w:t>
      </w:r>
      <w:r w:rsidRPr="00D87F1D">
        <w:rPr>
          <w:color w:val="404040" w:themeColor="text1" w:themeTint="BF"/>
          <w:vertAlign w:val="subscript"/>
          <w:lang w:val="en-US"/>
        </w:rPr>
        <w:t>22</w:t>
      </w:r>
      <w:r w:rsidRPr="00D87F1D">
        <w:rPr>
          <w:color w:val="404040" w:themeColor="text1" w:themeTint="BF"/>
          <w:lang w:val="en-US"/>
        </w:rPr>
        <w:t>*C</w:t>
      </w:r>
      <w:r w:rsidRPr="00D87F1D">
        <w:rPr>
          <w:color w:val="404040" w:themeColor="text1" w:themeTint="BF"/>
          <w:vertAlign w:val="subscript"/>
          <w:lang w:val="en-US"/>
        </w:rPr>
        <w:t>2</w:t>
      </w:r>
      <w:r w:rsidRPr="00D87F1D">
        <w:rPr>
          <w:color w:val="404040" w:themeColor="text1" w:themeTint="BF"/>
          <w:lang w:val="en-US"/>
        </w:rPr>
        <w:t xml:space="preserve"> = 1</w:t>
      </w:r>
      <w:proofErr w:type="gramStart"/>
      <w:r w:rsidRPr="00D87F1D">
        <w:rPr>
          <w:color w:val="404040" w:themeColor="text1" w:themeTint="BF"/>
          <w:lang w:val="en-US"/>
        </w:rPr>
        <w:t>/(</w:t>
      </w:r>
      <w:proofErr w:type="gramEnd"/>
      <w:r w:rsidR="006E4D6C" w:rsidRPr="00D87F1D">
        <w:rPr>
          <w:color w:val="404040" w:themeColor="text1" w:themeTint="BF"/>
          <w:lang w:val="en-US"/>
        </w:rPr>
        <w:t>2.9</w:t>
      </w:r>
      <w:r w:rsidRPr="00D87F1D">
        <w:rPr>
          <w:color w:val="404040" w:themeColor="text1" w:themeTint="BF"/>
          <w:lang w:val="en-US"/>
        </w:rPr>
        <w:t>*1/1000000) = 1000000/</w:t>
      </w:r>
      <w:r w:rsidR="006E4D6C" w:rsidRPr="00D87F1D">
        <w:rPr>
          <w:color w:val="404040" w:themeColor="text1" w:themeTint="BF"/>
          <w:lang w:val="en-US"/>
        </w:rPr>
        <w:t>2.9</w:t>
      </w:r>
      <w:r w:rsidRPr="00D87F1D">
        <w:rPr>
          <w:color w:val="404040" w:themeColor="text1" w:themeTint="BF"/>
          <w:lang w:val="en-US"/>
        </w:rPr>
        <w:t xml:space="preserve"> =</w:t>
      </w:r>
      <w:r w:rsidR="009D16BF" w:rsidRPr="00D87F1D">
        <w:rPr>
          <w:color w:val="404040" w:themeColor="text1" w:themeTint="BF"/>
          <w:lang w:val="en-US"/>
        </w:rPr>
        <w:t>334828</w:t>
      </w:r>
      <w:r w:rsidRPr="00D87F1D">
        <w:rPr>
          <w:color w:val="404040" w:themeColor="text1" w:themeTint="BF"/>
          <w:lang w:val="en-US"/>
        </w:rPr>
        <w:t xml:space="preserve"> (O</w:t>
      </w:r>
      <w:r w:rsidRPr="00D87F1D">
        <w:rPr>
          <w:color w:val="404040" w:themeColor="text1" w:themeTint="BF"/>
        </w:rPr>
        <w:t>м</w:t>
      </w:r>
      <w:r w:rsidRPr="00D87F1D">
        <w:rPr>
          <w:color w:val="404040" w:themeColor="text1" w:themeTint="BF"/>
          <w:lang w:val="en-US"/>
        </w:rPr>
        <w:t>)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  <w:lang w:val="en-US"/>
        </w:rPr>
        <w:t>R</w:t>
      </w:r>
      <w:r w:rsidRPr="00D87F1D">
        <w:rPr>
          <w:color w:val="404040" w:themeColor="text1" w:themeTint="BF"/>
          <w:vertAlign w:val="subscript"/>
        </w:rPr>
        <w:t>21</w:t>
      </w:r>
      <w:r w:rsidRPr="00D87F1D">
        <w:rPr>
          <w:color w:val="404040" w:themeColor="text1" w:themeTint="BF"/>
        </w:rPr>
        <w:t xml:space="preserve"> = 1 / </w:t>
      </w:r>
      <w:r w:rsidRPr="00D87F1D">
        <w:rPr>
          <w:color w:val="404040" w:themeColor="text1" w:themeTint="BF"/>
          <w:lang w:val="en-US"/>
        </w:rPr>
        <w:t>K</w:t>
      </w:r>
      <w:r w:rsidRPr="00D87F1D">
        <w:rPr>
          <w:color w:val="404040" w:themeColor="text1" w:themeTint="BF"/>
          <w:vertAlign w:val="subscript"/>
        </w:rPr>
        <w:t>21</w:t>
      </w:r>
      <w:r w:rsidRPr="00D87F1D">
        <w:rPr>
          <w:color w:val="404040" w:themeColor="text1" w:themeTint="BF"/>
        </w:rPr>
        <w:t>*</w:t>
      </w:r>
      <w:r w:rsidRPr="00D87F1D">
        <w:rPr>
          <w:color w:val="404040" w:themeColor="text1" w:themeTint="BF"/>
          <w:lang w:val="en-US"/>
        </w:rPr>
        <w:t>C</w:t>
      </w:r>
      <w:r w:rsidRPr="00D87F1D">
        <w:rPr>
          <w:color w:val="404040" w:themeColor="text1" w:themeTint="BF"/>
          <w:vertAlign w:val="subscript"/>
        </w:rPr>
        <w:t>2</w:t>
      </w:r>
      <w:r w:rsidRPr="00D87F1D">
        <w:rPr>
          <w:color w:val="404040" w:themeColor="text1" w:themeTint="BF"/>
        </w:rPr>
        <w:t xml:space="preserve"> = 1</w:t>
      </w:r>
      <w:proofErr w:type="gramStart"/>
      <w:r w:rsidRPr="00D87F1D">
        <w:rPr>
          <w:color w:val="404040" w:themeColor="text1" w:themeTint="BF"/>
        </w:rPr>
        <w:t>/(</w:t>
      </w:r>
      <w:proofErr w:type="gramEnd"/>
      <w:r w:rsidR="009D16BF" w:rsidRPr="00D87F1D">
        <w:rPr>
          <w:color w:val="404040" w:themeColor="text1" w:themeTint="BF"/>
        </w:rPr>
        <w:t>0.883*1/10000000) = 1000000/0.883</w:t>
      </w:r>
      <w:r w:rsidRPr="00D87F1D">
        <w:rPr>
          <w:color w:val="404040" w:themeColor="text1" w:themeTint="BF"/>
        </w:rPr>
        <w:t xml:space="preserve"> = </w:t>
      </w:r>
      <w:r w:rsidR="009D16BF" w:rsidRPr="00D87F1D">
        <w:rPr>
          <w:color w:val="404040" w:themeColor="text1" w:themeTint="BF"/>
        </w:rPr>
        <w:t>1132503</w:t>
      </w:r>
      <w:r w:rsidRPr="00D87F1D">
        <w:rPr>
          <w:color w:val="404040" w:themeColor="text1" w:themeTint="BF"/>
        </w:rPr>
        <w:t xml:space="preserve"> (</w:t>
      </w:r>
      <w:r w:rsidRPr="00D87F1D">
        <w:rPr>
          <w:color w:val="404040" w:themeColor="text1" w:themeTint="BF"/>
          <w:lang w:val="en-US"/>
        </w:rPr>
        <w:t>O</w:t>
      </w:r>
      <w:r w:rsidRPr="00D87F1D">
        <w:rPr>
          <w:color w:val="404040" w:themeColor="text1" w:themeTint="BF"/>
        </w:rPr>
        <w:t>м)</w:t>
      </w:r>
    </w:p>
    <w:p w:rsidR="009D16BF" w:rsidRPr="00D87F1D" w:rsidRDefault="009D16BF" w:rsidP="00E4671C">
      <w:pPr>
        <w:rPr>
          <w:color w:val="404040" w:themeColor="text1" w:themeTint="BF"/>
        </w:rPr>
      </w:pPr>
    </w:p>
    <w:p w:rsidR="009D16BF" w:rsidRPr="00D87F1D" w:rsidRDefault="009D16BF" w:rsidP="00E4671C">
      <w:pPr>
        <w:rPr>
          <w:color w:val="404040" w:themeColor="text1" w:themeTint="BF"/>
        </w:rPr>
      </w:pPr>
    </w:p>
    <w:p w:rsidR="009D16BF" w:rsidRPr="00D87F1D" w:rsidRDefault="009D16BF" w:rsidP="00E4671C">
      <w:pPr>
        <w:rPr>
          <w:color w:val="404040" w:themeColor="text1" w:themeTint="BF"/>
        </w:rPr>
      </w:pPr>
    </w:p>
    <w:p w:rsidR="009D16BF" w:rsidRPr="00D87F1D" w:rsidRDefault="009D16BF" w:rsidP="00E4671C">
      <w:pPr>
        <w:rPr>
          <w:color w:val="404040" w:themeColor="text1" w:themeTint="BF"/>
          <w:lang w:val="uk-UA"/>
        </w:rPr>
      </w:pPr>
    </w:p>
    <w:p w:rsidR="00AB72FB" w:rsidRPr="00D87F1D" w:rsidRDefault="00AB72FB" w:rsidP="00E4671C">
      <w:pPr>
        <w:rPr>
          <w:color w:val="404040" w:themeColor="text1" w:themeTint="BF"/>
          <w:lang w:val="en-US"/>
        </w:rPr>
      </w:pPr>
    </w:p>
    <w:p w:rsidR="00FC03F3" w:rsidRPr="00D87F1D" w:rsidRDefault="00FC03F3" w:rsidP="00E4671C">
      <w:pPr>
        <w:rPr>
          <w:color w:val="404040" w:themeColor="text1" w:themeTint="BF"/>
          <w:lang w:val="en-US"/>
        </w:rPr>
      </w:pPr>
    </w:p>
    <w:p w:rsidR="00FC03F3" w:rsidRPr="00D87F1D" w:rsidRDefault="00FC03F3" w:rsidP="00E4671C">
      <w:pPr>
        <w:rPr>
          <w:color w:val="404040" w:themeColor="text1" w:themeTint="BF"/>
          <w:lang w:val="en-US"/>
        </w:rPr>
      </w:pPr>
    </w:p>
    <w:p w:rsidR="009D16BF" w:rsidRPr="00D87F1D" w:rsidRDefault="009D16BF" w:rsidP="00E4671C">
      <w:pPr>
        <w:rPr>
          <w:color w:val="404040" w:themeColor="text1" w:themeTint="BF"/>
        </w:rPr>
      </w:pPr>
    </w:p>
    <w:p w:rsidR="009D16BF" w:rsidRPr="00D87F1D" w:rsidRDefault="009D16BF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i/>
          <w:color w:val="404040" w:themeColor="text1" w:themeTint="BF"/>
          <w:sz w:val="28"/>
          <w:lang w:val="uk-UA"/>
        </w:rPr>
      </w:pPr>
      <w:r w:rsidRPr="00D87F1D">
        <w:rPr>
          <w:i/>
          <w:color w:val="404040" w:themeColor="text1" w:themeTint="BF"/>
          <w:sz w:val="28"/>
        </w:rPr>
        <w:lastRenderedPageBreak/>
        <w:t>7. Результаты</w:t>
      </w:r>
    </w:p>
    <w:p w:rsidR="00AB72FB" w:rsidRPr="00D87F1D" w:rsidRDefault="00AB72FB" w:rsidP="00E4671C">
      <w:pPr>
        <w:rPr>
          <w:i/>
          <w:color w:val="404040" w:themeColor="text1" w:themeTint="BF"/>
          <w:sz w:val="28"/>
          <w:lang w:val="uk-UA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Теперь мы можем собрать электрическую схему:</w:t>
      </w:r>
    </w:p>
    <w:p w:rsidR="00FC03F3" w:rsidRPr="00D87F1D" w:rsidRDefault="00FC03F3" w:rsidP="00E4671C">
      <w:pPr>
        <w:rPr>
          <w:color w:val="404040" w:themeColor="text1" w:themeTint="BF"/>
        </w:rPr>
      </w:pPr>
    </w:p>
    <w:p w:rsidR="00E4671C" w:rsidRPr="00D87F1D" w:rsidRDefault="00FC03F3" w:rsidP="00E4671C">
      <w:pPr>
        <w:rPr>
          <w:color w:val="404040" w:themeColor="text1" w:themeTint="BF"/>
          <w:sz w:val="32"/>
          <w:szCs w:val="32"/>
        </w:rPr>
      </w:pPr>
      <w:r w:rsidRPr="00D87F1D">
        <w:rPr>
          <w:noProof/>
          <w:color w:val="404040" w:themeColor="text1" w:themeTint="BF"/>
          <w:lang w:val="uk-UA" w:eastAsia="uk-UA"/>
        </w:rPr>
        <w:drawing>
          <wp:inline distT="0" distB="0" distL="0" distR="0" wp14:anchorId="2C59E602" wp14:editId="0FD9ACB4">
            <wp:extent cx="4772025" cy="40005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671C" w:rsidRPr="00D87F1D">
        <w:rPr>
          <w:b/>
          <w:color w:val="404040" w:themeColor="text1" w:themeTint="BF"/>
          <w:sz w:val="28"/>
          <w:szCs w:val="28"/>
        </w:rPr>
        <w:br w:type="page"/>
      </w:r>
      <w:r w:rsidR="00E4671C" w:rsidRPr="00D87F1D">
        <w:rPr>
          <w:i/>
          <w:color w:val="404040" w:themeColor="text1" w:themeTint="BF"/>
        </w:rPr>
        <w:lastRenderedPageBreak/>
        <w:t>8. График результиатов</w:t>
      </w:r>
    </w:p>
    <w:p w:rsidR="00FE7251" w:rsidRPr="00D87F1D" w:rsidRDefault="00504B8D" w:rsidP="00E4671C">
      <w:pPr>
        <w:rPr>
          <w:i/>
          <w:color w:val="404040" w:themeColor="text1" w:themeTint="BF"/>
        </w:rPr>
      </w:pPr>
      <w:r w:rsidRPr="00D87F1D">
        <w:rPr>
          <w:noProof/>
          <w:color w:val="404040" w:themeColor="text1" w:themeTint="BF"/>
          <w:lang w:val="uk-UA" w:eastAsia="uk-UA"/>
        </w:rPr>
        <w:drawing>
          <wp:inline distT="0" distB="0" distL="0" distR="0" wp14:anchorId="441F2A37" wp14:editId="7AA369ED">
            <wp:extent cx="6332855" cy="540067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540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71C" w:rsidRPr="00D87F1D" w:rsidRDefault="00E4671C" w:rsidP="00E4671C">
      <w:pPr>
        <w:rPr>
          <w:i/>
          <w:color w:val="404040" w:themeColor="text1" w:themeTint="BF"/>
          <w:sz w:val="28"/>
        </w:rPr>
      </w:pPr>
      <w:r w:rsidRPr="00D87F1D">
        <w:rPr>
          <w:i/>
          <w:color w:val="404040" w:themeColor="text1" w:themeTint="BF"/>
          <w:sz w:val="28"/>
        </w:rPr>
        <w:t>9. Вычисление абсолютной погрешности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Разница между эталонным значением и полученным и будет необходимая погрешность.</w:t>
      </w: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Например: 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Для τ = </w:t>
      </w:r>
      <w:r w:rsidR="00D06AF7" w:rsidRPr="00D87F1D">
        <w:rPr>
          <w:color w:val="404040" w:themeColor="text1" w:themeTint="BF"/>
        </w:rPr>
        <w:t>1.813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U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>(</w:t>
      </w:r>
      <w:r w:rsidR="00D06AF7" w:rsidRPr="00D87F1D">
        <w:rPr>
          <w:color w:val="404040" w:themeColor="text1" w:themeTint="BF"/>
        </w:rPr>
        <w:t>1.813</w:t>
      </w:r>
      <w:r w:rsidRPr="00D87F1D">
        <w:rPr>
          <w:color w:val="404040" w:themeColor="text1" w:themeTint="BF"/>
        </w:rPr>
        <w:t xml:space="preserve">) = </w:t>
      </w:r>
      <w:r w:rsidR="00D27B4C" w:rsidRPr="00D87F1D">
        <w:rPr>
          <w:color w:val="404040" w:themeColor="text1" w:themeTint="BF"/>
        </w:rPr>
        <w:t>3.088</w:t>
      </w:r>
      <w:r w:rsidR="00FE7251" w:rsidRPr="00D87F1D">
        <w:rPr>
          <w:color w:val="404040" w:themeColor="text1" w:themeTint="BF"/>
        </w:rPr>
        <w:t xml:space="preserve"> </w:t>
      </w:r>
      <w:r w:rsidRPr="00D87F1D">
        <w:rPr>
          <w:color w:val="404040" w:themeColor="text1" w:themeTint="BF"/>
        </w:rPr>
        <w:t xml:space="preserve"> V</w:t>
      </w:r>
    </w:p>
    <w:p w:rsidR="00E4671C" w:rsidRPr="00D87F1D" w:rsidRDefault="00FE7251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Для t = </w:t>
      </w:r>
      <w:r w:rsidR="00D06AF7" w:rsidRPr="00D87F1D">
        <w:rPr>
          <w:color w:val="404040" w:themeColor="text1" w:themeTint="BF"/>
        </w:rPr>
        <w:t>1.813</w:t>
      </w:r>
    </w:p>
    <w:p w:rsidR="00E4671C" w:rsidRPr="00D87F1D" w:rsidRDefault="00E4671C" w:rsidP="00E4671C">
      <w:pPr>
        <w:rPr>
          <w:color w:val="404040" w:themeColor="text1" w:themeTint="BF"/>
        </w:rPr>
      </w:pPr>
      <w:r w:rsidRPr="00D87F1D">
        <w:rPr>
          <w:color w:val="404040" w:themeColor="text1" w:themeTint="BF"/>
        </w:rPr>
        <w:t>U</w:t>
      </w:r>
      <w:r w:rsidRPr="00D87F1D">
        <w:rPr>
          <w:color w:val="404040" w:themeColor="text1" w:themeTint="BF"/>
          <w:vertAlign w:val="subscript"/>
        </w:rPr>
        <w:t>эт</w:t>
      </w:r>
      <w:r w:rsidR="00FE7251" w:rsidRPr="00D87F1D">
        <w:rPr>
          <w:color w:val="404040" w:themeColor="text1" w:themeTint="BF"/>
        </w:rPr>
        <w:t>(</w:t>
      </w:r>
      <w:r w:rsidR="00D06AF7" w:rsidRPr="00D87F1D">
        <w:rPr>
          <w:color w:val="404040" w:themeColor="text1" w:themeTint="BF"/>
        </w:rPr>
        <w:t>1.813</w:t>
      </w:r>
      <w:r w:rsidRPr="00D87F1D">
        <w:rPr>
          <w:color w:val="404040" w:themeColor="text1" w:themeTint="BF"/>
        </w:rPr>
        <w:t>) = y(</w:t>
      </w:r>
      <w:r w:rsidR="00D06AF7" w:rsidRPr="00D87F1D">
        <w:rPr>
          <w:color w:val="404040" w:themeColor="text1" w:themeTint="BF"/>
        </w:rPr>
        <w:t>1.813</w:t>
      </w:r>
      <w:r w:rsidRPr="00D87F1D">
        <w:rPr>
          <w:color w:val="404040" w:themeColor="text1" w:themeTint="BF"/>
        </w:rPr>
        <w:t>)/M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 xml:space="preserve"> = </w:t>
      </w:r>
      <w:r w:rsidR="00D06AF7" w:rsidRPr="00D87F1D">
        <w:rPr>
          <w:color w:val="404040" w:themeColor="text1" w:themeTint="BF"/>
        </w:rPr>
        <w:t>0.614</w:t>
      </w:r>
      <w:r w:rsidR="00DE035B" w:rsidRPr="00D87F1D">
        <w:rPr>
          <w:color w:val="404040" w:themeColor="text1" w:themeTint="BF"/>
        </w:rPr>
        <w:t xml:space="preserve"> </w:t>
      </w:r>
      <w:r w:rsidRPr="00D87F1D">
        <w:rPr>
          <w:color w:val="404040" w:themeColor="text1" w:themeTint="BF"/>
        </w:rPr>
        <w:t>/ 0.1</w:t>
      </w:r>
      <w:r w:rsidR="008520D4" w:rsidRPr="00D87F1D">
        <w:rPr>
          <w:color w:val="404040" w:themeColor="text1" w:themeTint="BF"/>
        </w:rPr>
        <w:t>9</w:t>
      </w:r>
      <w:r w:rsidR="00DE035B" w:rsidRPr="00D87F1D">
        <w:rPr>
          <w:color w:val="404040" w:themeColor="text1" w:themeTint="BF"/>
        </w:rPr>
        <w:t>8</w:t>
      </w:r>
      <w:r w:rsidRPr="00D87F1D">
        <w:rPr>
          <w:color w:val="404040" w:themeColor="text1" w:themeTint="BF"/>
        </w:rPr>
        <w:t xml:space="preserve"> = </w:t>
      </w:r>
      <w:r w:rsidR="00D27B4C" w:rsidRPr="00D87F1D">
        <w:rPr>
          <w:color w:val="404040" w:themeColor="text1" w:themeTint="BF"/>
        </w:rPr>
        <w:t>3.101</w:t>
      </w:r>
      <w:r w:rsidRPr="00D87F1D">
        <w:rPr>
          <w:color w:val="404040" w:themeColor="text1" w:themeTint="BF"/>
        </w:rPr>
        <w:t xml:space="preserve"> V</w:t>
      </w:r>
    </w:p>
    <w:p w:rsidR="00E4671C" w:rsidRPr="00D87F1D" w:rsidRDefault="00E4671C" w:rsidP="00E4671C">
      <w:pPr>
        <w:rPr>
          <w:color w:val="404040" w:themeColor="text1" w:themeTint="BF"/>
        </w:rPr>
      </w:pPr>
    </w:p>
    <w:p w:rsidR="00E4671C" w:rsidRPr="00D87F1D" w:rsidRDefault="00E4671C" w:rsidP="00E4671C">
      <w:pPr>
        <w:rPr>
          <w:color w:val="404040" w:themeColor="text1" w:themeTint="BF"/>
          <w:lang w:val="uk-UA"/>
        </w:rPr>
      </w:pPr>
      <w:r w:rsidRPr="00D87F1D">
        <w:rPr>
          <w:color w:val="404040" w:themeColor="text1" w:themeTint="BF"/>
        </w:rPr>
        <w:t>∆ = |</w:t>
      </w:r>
      <w:proofErr w:type="gramStart"/>
      <w:r w:rsidRPr="00D87F1D">
        <w:rPr>
          <w:color w:val="404040" w:themeColor="text1" w:themeTint="BF"/>
        </w:rPr>
        <w:t>U</w:t>
      </w:r>
      <w:proofErr w:type="gramEnd"/>
      <w:r w:rsidRPr="00D87F1D">
        <w:rPr>
          <w:color w:val="404040" w:themeColor="text1" w:themeTint="BF"/>
          <w:vertAlign w:val="subscript"/>
        </w:rPr>
        <w:t>эт</w:t>
      </w:r>
      <w:r w:rsidRPr="00D87F1D">
        <w:rPr>
          <w:color w:val="404040" w:themeColor="text1" w:themeTint="BF"/>
        </w:rPr>
        <w:t>(</w:t>
      </w:r>
      <w:r w:rsidR="005544E2" w:rsidRPr="00D87F1D">
        <w:rPr>
          <w:color w:val="404040" w:themeColor="text1" w:themeTint="BF"/>
        </w:rPr>
        <w:t>1.813</w:t>
      </w:r>
      <w:r w:rsidRPr="00D87F1D">
        <w:rPr>
          <w:color w:val="404040" w:themeColor="text1" w:themeTint="BF"/>
        </w:rPr>
        <w:t>) - U</w:t>
      </w:r>
      <w:r w:rsidRPr="00D87F1D">
        <w:rPr>
          <w:color w:val="404040" w:themeColor="text1" w:themeTint="BF"/>
          <w:vertAlign w:val="subscript"/>
        </w:rPr>
        <w:t>1</w:t>
      </w:r>
      <w:r w:rsidRPr="00D87F1D">
        <w:rPr>
          <w:color w:val="404040" w:themeColor="text1" w:themeTint="BF"/>
        </w:rPr>
        <w:t>(</w:t>
      </w:r>
      <w:r w:rsidR="005544E2" w:rsidRPr="00D87F1D">
        <w:rPr>
          <w:color w:val="404040" w:themeColor="text1" w:themeTint="BF"/>
        </w:rPr>
        <w:t>1.813</w:t>
      </w:r>
      <w:r w:rsidRPr="00D87F1D">
        <w:rPr>
          <w:color w:val="404040" w:themeColor="text1" w:themeTint="BF"/>
        </w:rPr>
        <w:t>)| = |</w:t>
      </w:r>
      <w:r w:rsidR="00D27B4C" w:rsidRPr="00D87F1D">
        <w:rPr>
          <w:color w:val="404040" w:themeColor="text1" w:themeTint="BF"/>
        </w:rPr>
        <w:t>3.101</w:t>
      </w:r>
      <w:r w:rsidRPr="00D87F1D">
        <w:rPr>
          <w:color w:val="404040" w:themeColor="text1" w:themeTint="BF"/>
        </w:rPr>
        <w:t xml:space="preserve"> – </w:t>
      </w:r>
      <w:r w:rsidR="00D27B4C" w:rsidRPr="00D87F1D">
        <w:rPr>
          <w:color w:val="404040" w:themeColor="text1" w:themeTint="BF"/>
        </w:rPr>
        <w:t>3.088</w:t>
      </w:r>
      <w:r w:rsidRPr="00D87F1D">
        <w:rPr>
          <w:color w:val="404040" w:themeColor="text1" w:themeTint="BF"/>
        </w:rPr>
        <w:t>| = 0.0</w:t>
      </w:r>
      <w:r w:rsidR="00D27B4C" w:rsidRPr="00D87F1D">
        <w:rPr>
          <w:color w:val="404040" w:themeColor="text1" w:themeTint="BF"/>
        </w:rPr>
        <w:t>13</w:t>
      </w:r>
      <w:r w:rsidRPr="00D87F1D">
        <w:rPr>
          <w:color w:val="404040" w:themeColor="text1" w:themeTint="BF"/>
        </w:rPr>
        <w:t xml:space="preserve"> V</w:t>
      </w:r>
    </w:p>
    <w:p w:rsidR="00AB72FB" w:rsidRPr="00D87F1D" w:rsidRDefault="00AB72FB" w:rsidP="00AB72FB">
      <w:pPr>
        <w:jc w:val="both"/>
        <w:rPr>
          <w:color w:val="404040" w:themeColor="text1" w:themeTint="BF"/>
          <w:lang w:val="uk-UA"/>
        </w:rPr>
      </w:pPr>
    </w:p>
    <w:p w:rsidR="00AB72FB" w:rsidRPr="00D87F1D" w:rsidRDefault="00AB72FB" w:rsidP="00AB72FB">
      <w:pPr>
        <w:jc w:val="both"/>
        <w:rPr>
          <w:color w:val="404040" w:themeColor="text1" w:themeTint="BF"/>
        </w:rPr>
      </w:pPr>
      <w:r w:rsidRPr="00D87F1D">
        <w:rPr>
          <w:b/>
          <w:color w:val="404040" w:themeColor="text1" w:themeTint="BF"/>
        </w:rPr>
        <w:t>Вывод:</w:t>
      </w:r>
      <w:r w:rsidRPr="00D87F1D">
        <w:rPr>
          <w:color w:val="404040" w:themeColor="text1" w:themeTint="BF"/>
        </w:rPr>
        <w:t xml:space="preserve"> - привели  уравнения  оригинала и модели к единым переменным и к общему виду;</w:t>
      </w:r>
    </w:p>
    <w:p w:rsidR="00AB72FB" w:rsidRPr="00D87F1D" w:rsidRDefault="00AB72FB" w:rsidP="00AB72FB">
      <w:pPr>
        <w:jc w:val="both"/>
        <w:rPr>
          <w:color w:val="404040" w:themeColor="text1" w:themeTint="BF"/>
        </w:rPr>
      </w:pPr>
      <w:r w:rsidRPr="00D87F1D">
        <w:rPr>
          <w:color w:val="404040" w:themeColor="text1" w:themeTint="BF"/>
        </w:rPr>
        <w:t xml:space="preserve">      - рассчитали  соответствующие  коэффициенты,  начальные условия, внешние  возмущения; В  качестве  единых переменных оригинала и модели можно выбрать машинные переменные   (переменные   модели),   а  в  качестве  общего  вида  -  форму элементарных   структурных   машинных   уравнений  (уравнений  модели).  Это позволяет   установить  однозначное  соответствие  между  всеми  переменными оригинала  и  модели,  упростить  составление  структурной  схемы,  а  также однозначно  рассчитать  такие  значения  всех  неизвестных  параметров схемы  моделирования,   при   которых   обеспечивается   тождественность  уравнений оригинала и модели</w:t>
      </w:r>
      <w:r w:rsidRPr="00D87F1D">
        <w:rPr>
          <w:color w:val="404040" w:themeColor="text1" w:themeTint="BF"/>
          <w:sz w:val="22"/>
          <w:szCs w:val="22"/>
        </w:rPr>
        <w:t>.</w:t>
      </w:r>
    </w:p>
    <w:p w:rsidR="00AB72FB" w:rsidRPr="00D87F1D" w:rsidRDefault="00AB72FB" w:rsidP="00AB72FB">
      <w:pPr>
        <w:spacing w:line="240" w:lineRule="atLeast"/>
        <w:jc w:val="both"/>
        <w:rPr>
          <w:color w:val="404040" w:themeColor="text1" w:themeTint="BF"/>
        </w:rPr>
      </w:pPr>
    </w:p>
    <w:sectPr w:rsidR="00AB72FB" w:rsidRPr="00D87F1D" w:rsidSect="00BD5552">
      <w:footerReference w:type="default" r:id="rId57"/>
      <w:pgSz w:w="11906" w:h="16838"/>
      <w:pgMar w:top="567" w:right="567" w:bottom="567" w:left="567" w:header="709" w:footer="26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56C4" w:rsidRDefault="007856C4">
      <w:r>
        <w:separator/>
      </w:r>
    </w:p>
  </w:endnote>
  <w:endnote w:type="continuationSeparator" w:id="0">
    <w:p w:rsidR="007856C4" w:rsidRDefault="007856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1127" w:rsidRDefault="00081127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87F1D">
      <w:rPr>
        <w:noProof/>
      </w:rPr>
      <w:t>2</w:t>
    </w:r>
    <w:r>
      <w:fldChar w:fldCharType="end"/>
    </w:r>
  </w:p>
  <w:p w:rsidR="00081127" w:rsidRDefault="0008112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56C4" w:rsidRDefault="007856C4">
      <w:r>
        <w:separator/>
      </w:r>
    </w:p>
  </w:footnote>
  <w:footnote w:type="continuationSeparator" w:id="0">
    <w:p w:rsidR="007856C4" w:rsidRDefault="007856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.75pt;height:.75pt" o:bullet="t">
        <v:imagedata r:id="rId1" o:title=""/>
      </v:shape>
    </w:pict>
  </w:numPicBullet>
  <w:abstractNum w:abstractNumId="0">
    <w:nsid w:val="704560C6"/>
    <w:multiLevelType w:val="hybridMultilevel"/>
    <w:tmpl w:val="CDC8ECA8"/>
    <w:lvl w:ilvl="0" w:tplc="6FF45C4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83C865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1CAD99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BAC3A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F98A94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858D69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C1634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F6833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A40488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>
    <w:nsid w:val="75016701"/>
    <w:multiLevelType w:val="hybridMultilevel"/>
    <w:tmpl w:val="15ACD044"/>
    <w:lvl w:ilvl="0" w:tplc="F33E2AE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8CE"/>
    <w:rsid w:val="00016637"/>
    <w:rsid w:val="0002546A"/>
    <w:rsid w:val="00026198"/>
    <w:rsid w:val="0002714F"/>
    <w:rsid w:val="000562CE"/>
    <w:rsid w:val="00057591"/>
    <w:rsid w:val="00063B36"/>
    <w:rsid w:val="00077119"/>
    <w:rsid w:val="00081127"/>
    <w:rsid w:val="000834ED"/>
    <w:rsid w:val="000849E3"/>
    <w:rsid w:val="00085C7B"/>
    <w:rsid w:val="000905BD"/>
    <w:rsid w:val="00091405"/>
    <w:rsid w:val="0009184A"/>
    <w:rsid w:val="000A0859"/>
    <w:rsid w:val="000A0CEE"/>
    <w:rsid w:val="000C10A2"/>
    <w:rsid w:val="000F4FC0"/>
    <w:rsid w:val="00120A59"/>
    <w:rsid w:val="00135A4D"/>
    <w:rsid w:val="001360D4"/>
    <w:rsid w:val="00154AF7"/>
    <w:rsid w:val="00161B53"/>
    <w:rsid w:val="001634C0"/>
    <w:rsid w:val="00172374"/>
    <w:rsid w:val="00184DB3"/>
    <w:rsid w:val="00194748"/>
    <w:rsid w:val="001A65E5"/>
    <w:rsid w:val="001C1776"/>
    <w:rsid w:val="001D1D38"/>
    <w:rsid w:val="0020637A"/>
    <w:rsid w:val="002122F2"/>
    <w:rsid w:val="00220491"/>
    <w:rsid w:val="00231E65"/>
    <w:rsid w:val="0024485D"/>
    <w:rsid w:val="00257442"/>
    <w:rsid w:val="00260575"/>
    <w:rsid w:val="002637B3"/>
    <w:rsid w:val="00267ADB"/>
    <w:rsid w:val="002819AA"/>
    <w:rsid w:val="002B278E"/>
    <w:rsid w:val="002B620E"/>
    <w:rsid w:val="002C1011"/>
    <w:rsid w:val="002C61FB"/>
    <w:rsid w:val="002C7A54"/>
    <w:rsid w:val="002D16CA"/>
    <w:rsid w:val="002D3CEA"/>
    <w:rsid w:val="0032191A"/>
    <w:rsid w:val="0032327C"/>
    <w:rsid w:val="00347E87"/>
    <w:rsid w:val="003743AF"/>
    <w:rsid w:val="00382D3D"/>
    <w:rsid w:val="003A2872"/>
    <w:rsid w:val="003C7A43"/>
    <w:rsid w:val="003E37D3"/>
    <w:rsid w:val="003F171F"/>
    <w:rsid w:val="00404336"/>
    <w:rsid w:val="004165D0"/>
    <w:rsid w:val="004448C0"/>
    <w:rsid w:val="004657A3"/>
    <w:rsid w:val="00470574"/>
    <w:rsid w:val="00476D30"/>
    <w:rsid w:val="00486D1F"/>
    <w:rsid w:val="004A62E0"/>
    <w:rsid w:val="004B25A2"/>
    <w:rsid w:val="004B4255"/>
    <w:rsid w:val="004B7880"/>
    <w:rsid w:val="004C009D"/>
    <w:rsid w:val="004E5AF0"/>
    <w:rsid w:val="00504B8D"/>
    <w:rsid w:val="00537B21"/>
    <w:rsid w:val="005401F7"/>
    <w:rsid w:val="00540882"/>
    <w:rsid w:val="00541155"/>
    <w:rsid w:val="005544E2"/>
    <w:rsid w:val="00562511"/>
    <w:rsid w:val="00564392"/>
    <w:rsid w:val="00574EB4"/>
    <w:rsid w:val="005759B9"/>
    <w:rsid w:val="005841A1"/>
    <w:rsid w:val="005C01EB"/>
    <w:rsid w:val="005C760F"/>
    <w:rsid w:val="005E025D"/>
    <w:rsid w:val="005E3338"/>
    <w:rsid w:val="005E79CA"/>
    <w:rsid w:val="00600259"/>
    <w:rsid w:val="00604E3A"/>
    <w:rsid w:val="0063525C"/>
    <w:rsid w:val="00650348"/>
    <w:rsid w:val="00657B6A"/>
    <w:rsid w:val="006A6432"/>
    <w:rsid w:val="006B1726"/>
    <w:rsid w:val="006E4D6C"/>
    <w:rsid w:val="006E6BD5"/>
    <w:rsid w:val="006F035F"/>
    <w:rsid w:val="006F793E"/>
    <w:rsid w:val="00700AAE"/>
    <w:rsid w:val="00704A61"/>
    <w:rsid w:val="00724FA1"/>
    <w:rsid w:val="00771B24"/>
    <w:rsid w:val="0077293A"/>
    <w:rsid w:val="007856C4"/>
    <w:rsid w:val="007A7C1C"/>
    <w:rsid w:val="007C2121"/>
    <w:rsid w:val="007C35CF"/>
    <w:rsid w:val="007F350A"/>
    <w:rsid w:val="00840DD4"/>
    <w:rsid w:val="008520D4"/>
    <w:rsid w:val="00871C32"/>
    <w:rsid w:val="00874C1E"/>
    <w:rsid w:val="008806BE"/>
    <w:rsid w:val="008A5EEA"/>
    <w:rsid w:val="008E6104"/>
    <w:rsid w:val="008F0BCE"/>
    <w:rsid w:val="00900712"/>
    <w:rsid w:val="0091345A"/>
    <w:rsid w:val="00913FC1"/>
    <w:rsid w:val="00916EBF"/>
    <w:rsid w:val="00922AA6"/>
    <w:rsid w:val="00935827"/>
    <w:rsid w:val="0093712A"/>
    <w:rsid w:val="00942B6C"/>
    <w:rsid w:val="00957D33"/>
    <w:rsid w:val="00965256"/>
    <w:rsid w:val="00997217"/>
    <w:rsid w:val="009A2CF7"/>
    <w:rsid w:val="009B0F71"/>
    <w:rsid w:val="009C000A"/>
    <w:rsid w:val="009C3AE4"/>
    <w:rsid w:val="009C7CB7"/>
    <w:rsid w:val="009D16BF"/>
    <w:rsid w:val="009D6341"/>
    <w:rsid w:val="009F1CE5"/>
    <w:rsid w:val="00A02C0D"/>
    <w:rsid w:val="00A240D5"/>
    <w:rsid w:val="00A247C2"/>
    <w:rsid w:val="00A36B96"/>
    <w:rsid w:val="00A5774D"/>
    <w:rsid w:val="00A647F5"/>
    <w:rsid w:val="00A8028D"/>
    <w:rsid w:val="00A969CF"/>
    <w:rsid w:val="00AA5E8A"/>
    <w:rsid w:val="00AB0C0F"/>
    <w:rsid w:val="00AB72FB"/>
    <w:rsid w:val="00AC28CE"/>
    <w:rsid w:val="00AE09E6"/>
    <w:rsid w:val="00B13C05"/>
    <w:rsid w:val="00B15A5A"/>
    <w:rsid w:val="00B17EA3"/>
    <w:rsid w:val="00B24596"/>
    <w:rsid w:val="00B32C05"/>
    <w:rsid w:val="00B36966"/>
    <w:rsid w:val="00B424C5"/>
    <w:rsid w:val="00B432B4"/>
    <w:rsid w:val="00B86844"/>
    <w:rsid w:val="00B93643"/>
    <w:rsid w:val="00B94783"/>
    <w:rsid w:val="00BA2CE2"/>
    <w:rsid w:val="00BA738A"/>
    <w:rsid w:val="00BC2E2E"/>
    <w:rsid w:val="00BD5552"/>
    <w:rsid w:val="00BF7286"/>
    <w:rsid w:val="00C13D9F"/>
    <w:rsid w:val="00C152C2"/>
    <w:rsid w:val="00C23257"/>
    <w:rsid w:val="00C2430F"/>
    <w:rsid w:val="00C33F97"/>
    <w:rsid w:val="00C55684"/>
    <w:rsid w:val="00C612D5"/>
    <w:rsid w:val="00C61E2E"/>
    <w:rsid w:val="00C84C07"/>
    <w:rsid w:val="00CD1F92"/>
    <w:rsid w:val="00CD377B"/>
    <w:rsid w:val="00CE630C"/>
    <w:rsid w:val="00CE7A8A"/>
    <w:rsid w:val="00CF3CE2"/>
    <w:rsid w:val="00D06AF7"/>
    <w:rsid w:val="00D20E9B"/>
    <w:rsid w:val="00D27B4C"/>
    <w:rsid w:val="00D31B00"/>
    <w:rsid w:val="00D335E0"/>
    <w:rsid w:val="00D4610A"/>
    <w:rsid w:val="00D57A99"/>
    <w:rsid w:val="00D732E9"/>
    <w:rsid w:val="00D87F1D"/>
    <w:rsid w:val="00D907C2"/>
    <w:rsid w:val="00D94135"/>
    <w:rsid w:val="00DA7696"/>
    <w:rsid w:val="00DE035B"/>
    <w:rsid w:val="00E03AE4"/>
    <w:rsid w:val="00E229BA"/>
    <w:rsid w:val="00E24946"/>
    <w:rsid w:val="00E44FF4"/>
    <w:rsid w:val="00E4671C"/>
    <w:rsid w:val="00E47239"/>
    <w:rsid w:val="00E4797E"/>
    <w:rsid w:val="00E75E8B"/>
    <w:rsid w:val="00E97812"/>
    <w:rsid w:val="00EC02F0"/>
    <w:rsid w:val="00EE620C"/>
    <w:rsid w:val="00EF0327"/>
    <w:rsid w:val="00EF2C5A"/>
    <w:rsid w:val="00EF3C8E"/>
    <w:rsid w:val="00F1403A"/>
    <w:rsid w:val="00F35CCE"/>
    <w:rsid w:val="00F473A2"/>
    <w:rsid w:val="00F72152"/>
    <w:rsid w:val="00F81CA2"/>
    <w:rsid w:val="00F8760B"/>
    <w:rsid w:val="00F915DB"/>
    <w:rsid w:val="00F95E65"/>
    <w:rsid w:val="00FA05D9"/>
    <w:rsid w:val="00FA0B85"/>
    <w:rsid w:val="00FC03F3"/>
    <w:rsid w:val="00FD0A75"/>
    <w:rsid w:val="00FE7251"/>
    <w:rsid w:val="00FF03B7"/>
    <w:rsid w:val="00FF1595"/>
    <w:rsid w:val="00FF4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8CE"/>
    <w:rPr>
      <w:sz w:val="24"/>
      <w:szCs w:val="24"/>
    </w:rPr>
  </w:style>
  <w:style w:type="paragraph" w:styleId="1">
    <w:name w:val="heading 1"/>
    <w:basedOn w:val="a"/>
    <w:next w:val="a"/>
    <w:qFormat/>
    <w:rsid w:val="00AC28CE"/>
    <w:pPr>
      <w:keepNext/>
      <w:jc w:val="center"/>
      <w:outlineLvl w:val="0"/>
    </w:pPr>
    <w:rPr>
      <w:sz w:val="32"/>
    </w:rPr>
  </w:style>
  <w:style w:type="paragraph" w:styleId="2">
    <w:name w:val="heading 2"/>
    <w:basedOn w:val="a"/>
    <w:next w:val="a"/>
    <w:qFormat/>
    <w:rsid w:val="00AC28CE"/>
    <w:pPr>
      <w:keepNext/>
      <w:ind w:left="567"/>
      <w:outlineLvl w:val="1"/>
    </w:pPr>
    <w:rPr>
      <w:szCs w:val="20"/>
      <w:lang w:val="en-US"/>
    </w:rPr>
  </w:style>
  <w:style w:type="paragraph" w:styleId="3">
    <w:name w:val="heading 3"/>
    <w:basedOn w:val="a"/>
    <w:next w:val="a"/>
    <w:qFormat/>
    <w:rsid w:val="00AC28CE"/>
    <w:pPr>
      <w:keepNext/>
      <w:jc w:val="center"/>
      <w:outlineLvl w:val="2"/>
    </w:pPr>
    <w:rPr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4671C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rsid w:val="00E4671C"/>
    <w:rPr>
      <w:sz w:val="24"/>
      <w:szCs w:val="24"/>
    </w:rPr>
  </w:style>
  <w:style w:type="paragraph" w:styleId="a5">
    <w:name w:val="footer"/>
    <w:basedOn w:val="a"/>
    <w:link w:val="a6"/>
    <w:rsid w:val="00E4671C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rsid w:val="00E4671C"/>
    <w:rPr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063B3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63B36"/>
    <w:rPr>
      <w:rFonts w:ascii="Tahoma" w:hAnsi="Tahoma" w:cs="Tahoma"/>
      <w:sz w:val="16"/>
      <w:szCs w:val="16"/>
    </w:rPr>
  </w:style>
  <w:style w:type="paragraph" w:styleId="a9">
    <w:name w:val="List"/>
    <w:basedOn w:val="a"/>
    <w:rsid w:val="00AB72FB"/>
    <w:pPr>
      <w:tabs>
        <w:tab w:val="left" w:pos="6804"/>
        <w:tab w:val="left" w:pos="8505"/>
      </w:tabs>
      <w:overflowPunct w:val="0"/>
      <w:autoSpaceDE w:val="0"/>
      <w:autoSpaceDN w:val="0"/>
      <w:adjustRightInd w:val="0"/>
      <w:ind w:right="-296"/>
      <w:jc w:val="both"/>
      <w:textAlignment w:val="baseline"/>
    </w:pPr>
    <w:rPr>
      <w:sz w:val="20"/>
      <w:szCs w:val="20"/>
    </w:rPr>
  </w:style>
  <w:style w:type="paragraph" w:customStyle="1" w:styleId="10">
    <w:name w:val="Без интервала1"/>
    <w:rsid w:val="00AB72FB"/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8CE"/>
    <w:rPr>
      <w:sz w:val="24"/>
      <w:szCs w:val="24"/>
    </w:rPr>
  </w:style>
  <w:style w:type="paragraph" w:styleId="1">
    <w:name w:val="heading 1"/>
    <w:basedOn w:val="a"/>
    <w:next w:val="a"/>
    <w:qFormat/>
    <w:rsid w:val="00AC28CE"/>
    <w:pPr>
      <w:keepNext/>
      <w:jc w:val="center"/>
      <w:outlineLvl w:val="0"/>
    </w:pPr>
    <w:rPr>
      <w:sz w:val="32"/>
    </w:rPr>
  </w:style>
  <w:style w:type="paragraph" w:styleId="2">
    <w:name w:val="heading 2"/>
    <w:basedOn w:val="a"/>
    <w:next w:val="a"/>
    <w:qFormat/>
    <w:rsid w:val="00AC28CE"/>
    <w:pPr>
      <w:keepNext/>
      <w:ind w:left="567"/>
      <w:outlineLvl w:val="1"/>
    </w:pPr>
    <w:rPr>
      <w:szCs w:val="20"/>
      <w:lang w:val="en-US"/>
    </w:rPr>
  </w:style>
  <w:style w:type="paragraph" w:styleId="3">
    <w:name w:val="heading 3"/>
    <w:basedOn w:val="a"/>
    <w:next w:val="a"/>
    <w:qFormat/>
    <w:rsid w:val="00AC28CE"/>
    <w:pPr>
      <w:keepNext/>
      <w:jc w:val="center"/>
      <w:outlineLvl w:val="2"/>
    </w:pPr>
    <w:rPr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4671C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rsid w:val="00E4671C"/>
    <w:rPr>
      <w:sz w:val="24"/>
      <w:szCs w:val="24"/>
    </w:rPr>
  </w:style>
  <w:style w:type="paragraph" w:styleId="a5">
    <w:name w:val="footer"/>
    <w:basedOn w:val="a"/>
    <w:link w:val="a6"/>
    <w:rsid w:val="00E4671C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rsid w:val="00E4671C"/>
    <w:rPr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063B3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63B36"/>
    <w:rPr>
      <w:rFonts w:ascii="Tahoma" w:hAnsi="Tahoma" w:cs="Tahoma"/>
      <w:sz w:val="16"/>
      <w:szCs w:val="16"/>
    </w:rPr>
  </w:style>
  <w:style w:type="paragraph" w:styleId="a9">
    <w:name w:val="List"/>
    <w:basedOn w:val="a"/>
    <w:rsid w:val="00AB72FB"/>
    <w:pPr>
      <w:tabs>
        <w:tab w:val="left" w:pos="6804"/>
        <w:tab w:val="left" w:pos="8505"/>
      </w:tabs>
      <w:overflowPunct w:val="0"/>
      <w:autoSpaceDE w:val="0"/>
      <w:autoSpaceDN w:val="0"/>
      <w:adjustRightInd w:val="0"/>
      <w:ind w:right="-296"/>
      <w:jc w:val="both"/>
      <w:textAlignment w:val="baseline"/>
    </w:pPr>
    <w:rPr>
      <w:sz w:val="20"/>
      <w:szCs w:val="20"/>
    </w:rPr>
  </w:style>
  <w:style w:type="paragraph" w:customStyle="1" w:styleId="10">
    <w:name w:val="Без интервала1"/>
    <w:rsid w:val="00AB72FB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pn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3631</Words>
  <Characters>2070</Characters>
  <Application>Microsoft Office Word</Application>
  <DocSecurity>0</DocSecurity>
  <Lines>17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И НАУКИ УКРАИНЫ</vt:lpstr>
      <vt:lpstr>МИНИСТЕРСТВО ОБРАЗОВАНИЯ И НАУКИ УКРАИНЫ</vt:lpstr>
    </vt:vector>
  </TitlesOfParts>
  <Company>UKRCRAFT</Company>
  <LinksUpToDate>false</LinksUpToDate>
  <CharactersWithSpaces>5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УКРАИНЫ</dc:title>
  <dc:creator>olesyatina</dc:creator>
  <cp:lastModifiedBy>Sashka</cp:lastModifiedBy>
  <cp:revision>17</cp:revision>
  <cp:lastPrinted>2011-03-29T20:25:00Z</cp:lastPrinted>
  <dcterms:created xsi:type="dcterms:W3CDTF">2011-03-28T16:02:00Z</dcterms:created>
  <dcterms:modified xsi:type="dcterms:W3CDTF">2011-03-29T20:26:00Z</dcterms:modified>
</cp:coreProperties>
</file>